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532B" w:rsidRPr="00694692" w:rsidRDefault="00DD532B" w:rsidP="00DD532B">
      <w:pPr>
        <w:pStyle w:val="Heading1"/>
        <w:numPr>
          <w:ilvl w:val="0"/>
          <w:numId w:val="0"/>
        </w:numPr>
        <w:ind w:left="720" w:right="288"/>
        <w:jc w:val="center"/>
        <w:rPr>
          <w:rFonts w:ascii="Times New Roman" w:eastAsia="Times New Roman" w:hAnsi="Times New Roman" w:cs="Times New Roman"/>
          <w:b/>
          <w:color w:val="auto"/>
          <w:sz w:val="40"/>
          <w:szCs w:val="40"/>
        </w:rPr>
      </w:pPr>
      <w:r w:rsidRPr="00694692">
        <w:rPr>
          <w:rFonts w:ascii="Times New Roman" w:eastAsia="Times New Roman" w:hAnsi="Times New Roman" w:cs="Times New Roman"/>
          <w:b/>
          <w:color w:val="auto"/>
          <w:sz w:val="40"/>
          <w:szCs w:val="40"/>
        </w:rPr>
        <w:t>LAB 4: THỰC HIỆN HỆ TỔ HỢP VÀ HỆ TUẦN TỰ CƠ BẢN TRÊN FPGA</w:t>
      </w:r>
    </w:p>
    <w:p w:rsidR="00DD532B" w:rsidRPr="00DD532B" w:rsidRDefault="00DD532B" w:rsidP="00DD532B">
      <w:pPr>
        <w:jc w:val="center"/>
        <w:rPr>
          <w:sz w:val="40"/>
          <w:szCs w:val="40"/>
        </w:rPr>
      </w:pPr>
    </w:p>
    <w:tbl>
      <w:tblPr>
        <w:tblW w:w="94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95"/>
        <w:gridCol w:w="4050"/>
      </w:tblGrid>
      <w:tr w:rsidR="00DD532B" w:rsidTr="00A745F9">
        <w:tc>
          <w:tcPr>
            <w:tcW w:w="5395" w:type="dxa"/>
          </w:tcPr>
          <w:p w:rsidR="00DD532B" w:rsidRDefault="00DD532B" w:rsidP="00A745F9">
            <w:pPr>
              <w:spacing w:line="240" w:lineRule="auto"/>
            </w:pPr>
            <w:r w:rsidRPr="00C55470">
              <w:rPr>
                <w:b/>
              </w:rPr>
              <w:t>Họ và tên:</w:t>
            </w:r>
            <w:r w:rsidR="00A446B6">
              <w:t xml:space="preserve"> Lâm Thành Phát</w:t>
            </w:r>
          </w:p>
        </w:tc>
        <w:tc>
          <w:tcPr>
            <w:tcW w:w="4050" w:type="dxa"/>
          </w:tcPr>
          <w:p w:rsidR="00DD532B" w:rsidRDefault="00DD532B" w:rsidP="00A745F9">
            <w:pPr>
              <w:spacing w:line="240" w:lineRule="auto"/>
            </w:pPr>
            <w:r w:rsidRPr="00C55470">
              <w:rPr>
                <w:b/>
              </w:rPr>
              <w:t>Lớp TN:</w:t>
            </w:r>
            <w:r w:rsidR="00A446B6">
              <w:t xml:space="preserve"> L21</w:t>
            </w:r>
          </w:p>
        </w:tc>
      </w:tr>
      <w:tr w:rsidR="00DD532B" w:rsidTr="00A745F9">
        <w:tc>
          <w:tcPr>
            <w:tcW w:w="5395" w:type="dxa"/>
          </w:tcPr>
          <w:p w:rsidR="00DD532B" w:rsidRDefault="00DD532B" w:rsidP="00A745F9">
            <w:pPr>
              <w:spacing w:line="240" w:lineRule="auto"/>
            </w:pPr>
            <w:r w:rsidRPr="00C55470">
              <w:rPr>
                <w:b/>
              </w:rPr>
              <w:t>MSSV:</w:t>
            </w:r>
            <w:r w:rsidR="00A446B6">
              <w:t xml:space="preserve"> 2111974</w:t>
            </w:r>
          </w:p>
        </w:tc>
        <w:tc>
          <w:tcPr>
            <w:tcW w:w="4050" w:type="dxa"/>
          </w:tcPr>
          <w:p w:rsidR="00DD532B" w:rsidRDefault="00DD532B" w:rsidP="00A745F9">
            <w:pPr>
              <w:spacing w:line="240" w:lineRule="auto"/>
            </w:pPr>
            <w:r w:rsidRPr="00C55470">
              <w:rPr>
                <w:b/>
              </w:rPr>
              <w:t>Ngày:</w:t>
            </w:r>
            <w:r w:rsidR="00A446B6">
              <w:t xml:space="preserve"> 12/11/2022</w:t>
            </w:r>
          </w:p>
        </w:tc>
      </w:tr>
    </w:tbl>
    <w:p w:rsidR="00DD532B" w:rsidRDefault="00DD532B" w:rsidP="00DD532B">
      <w:pPr>
        <w:pStyle w:val="Title"/>
        <w:numPr>
          <w:ilvl w:val="0"/>
          <w:numId w:val="4"/>
        </w:numPr>
        <w:tabs>
          <w:tab w:val="left" w:pos="709"/>
        </w:tabs>
        <w:ind w:left="0" w:firstLine="0"/>
        <w:rPr>
          <w:rFonts w:ascii="Times New Roman" w:eastAsia="Times New Roman" w:hAnsi="Times New Roman" w:cs="Times New Roman"/>
          <w:b/>
          <w:sz w:val="40"/>
          <w:szCs w:val="40"/>
        </w:rPr>
      </w:pPr>
      <w:bookmarkStart w:id="0" w:name="_heading=h.4k668n3" w:colFirst="0" w:colLast="0"/>
      <w:bookmarkEnd w:id="0"/>
      <w:r>
        <w:rPr>
          <w:rFonts w:ascii="Times New Roman" w:eastAsia="Times New Roman" w:hAnsi="Times New Roman" w:cs="Times New Roman"/>
          <w:b/>
          <w:sz w:val="40"/>
          <w:szCs w:val="40"/>
        </w:rPr>
        <w:t>PRELAB</w:t>
      </w:r>
    </w:p>
    <w:p w:rsidR="00405303" w:rsidRPr="00405303" w:rsidRDefault="00405303" w:rsidP="00405303"/>
    <w:p w:rsidR="00DD532B" w:rsidRDefault="00DD532B" w:rsidP="00DD532B">
      <w:pPr>
        <w:tabs>
          <w:tab w:val="left" w:pos="7590"/>
        </w:tabs>
        <w:spacing w:before="120"/>
        <w:jc w:val="both"/>
        <w:rPr>
          <w:b/>
        </w:rPr>
      </w:pPr>
      <w:r>
        <w:rPr>
          <w:b/>
        </w:rPr>
        <w:t>BÀI CHUẨN BỊ 1</w:t>
      </w:r>
      <w:r>
        <w:rPr>
          <w:b/>
        </w:rPr>
        <w:tab/>
      </w:r>
    </w:p>
    <w:p w:rsidR="00DD532B" w:rsidRDefault="00DD532B" w:rsidP="00DD532B">
      <w:pPr>
        <w:jc w:val="both"/>
        <w:rPr>
          <w:b/>
        </w:rPr>
      </w:pPr>
      <w:r>
        <w:rPr>
          <w:b/>
          <w:i/>
          <w:u w:val="single"/>
        </w:rPr>
        <w:t>Mục tiêu:</w:t>
      </w:r>
      <w:r>
        <w:rPr>
          <w:b/>
        </w:rPr>
        <w:t xml:space="preserve"> </w:t>
      </w:r>
    </w:p>
    <w:p w:rsidR="00DD532B" w:rsidRDefault="00DD532B" w:rsidP="00DD532B">
      <w:pPr>
        <w:jc w:val="both"/>
        <w:rPr>
          <w:b/>
        </w:rPr>
      </w:pPr>
      <w:r>
        <w:t>Nắm được các thức mô tả mạch cộng toàn phần (FA) sử dụng ngôn ngữ SystemVerilog.</w:t>
      </w:r>
    </w:p>
    <w:p w:rsidR="00DD532B" w:rsidRDefault="00DD532B" w:rsidP="00DD532B">
      <w:pPr>
        <w:jc w:val="both"/>
      </w:pPr>
      <w:r>
        <w:rPr>
          <w:b/>
          <w:i/>
          <w:u w:val="single"/>
        </w:rPr>
        <w:t>Yêu cầu:</w:t>
      </w:r>
      <w:r>
        <w:t xml:space="preserve"> Sinh viên đọc đoạn chương trình sau đây dùng để mô tả bộ FA.</w:t>
      </w:r>
    </w:p>
    <w:tbl>
      <w:tblPr>
        <w:tblW w:w="9360" w:type="dxa"/>
        <w:tblBorders>
          <w:top w:val="nil"/>
          <w:left w:val="nil"/>
          <w:bottom w:val="nil"/>
          <w:right w:val="nil"/>
          <w:insideH w:val="nil"/>
          <w:insideV w:val="nil"/>
        </w:tblBorders>
        <w:tblLayout w:type="fixed"/>
        <w:tblLook w:val="0400" w:firstRow="0" w:lastRow="0" w:firstColumn="0" w:lastColumn="0" w:noHBand="0" w:noVBand="1"/>
      </w:tblPr>
      <w:tblGrid>
        <w:gridCol w:w="5490"/>
        <w:gridCol w:w="3870"/>
      </w:tblGrid>
      <w:tr w:rsidR="00DD532B" w:rsidTr="00A745F9">
        <w:tc>
          <w:tcPr>
            <w:tcW w:w="5490" w:type="dxa"/>
          </w:tcPr>
          <w:p w:rsidR="00DD532B" w:rsidRDefault="00DD532B" w:rsidP="00A745F9">
            <w:pPr>
              <w:spacing w:after="0" w:line="240" w:lineRule="auto"/>
            </w:pPr>
            <w:r>
              <w:t>module FA_ex1(</w:t>
            </w:r>
          </w:p>
          <w:p w:rsidR="00DD532B" w:rsidRDefault="00DD532B" w:rsidP="00A745F9">
            <w:pPr>
              <w:spacing w:after="0" w:line="240" w:lineRule="auto"/>
            </w:pPr>
            <w:r>
              <w:t xml:space="preserve">     input  A,</w:t>
            </w:r>
          </w:p>
          <w:p w:rsidR="00DD532B" w:rsidRDefault="00DD532B" w:rsidP="00A745F9">
            <w:pPr>
              <w:spacing w:after="0" w:line="240" w:lineRule="auto"/>
            </w:pPr>
            <w:r>
              <w:t xml:space="preserve">     input  B,</w:t>
            </w:r>
          </w:p>
          <w:p w:rsidR="00DD532B" w:rsidRDefault="00DD532B" w:rsidP="00A745F9">
            <w:pPr>
              <w:spacing w:after="0" w:line="240" w:lineRule="auto"/>
            </w:pPr>
            <w:r>
              <w:t xml:space="preserve">     input  Ci,</w:t>
            </w:r>
          </w:p>
          <w:p w:rsidR="00DD532B" w:rsidRDefault="00DD532B" w:rsidP="00A745F9">
            <w:pPr>
              <w:spacing w:after="0" w:line="240" w:lineRule="auto"/>
            </w:pPr>
            <w:r>
              <w:t xml:space="preserve">     output S,</w:t>
            </w:r>
          </w:p>
          <w:p w:rsidR="00DD532B" w:rsidRDefault="00DD532B" w:rsidP="00A745F9">
            <w:pPr>
              <w:spacing w:after="0" w:line="240" w:lineRule="auto"/>
            </w:pPr>
            <w:r>
              <w:t xml:space="preserve">     output Co);</w:t>
            </w:r>
          </w:p>
          <w:p w:rsidR="00DD532B" w:rsidRDefault="00DD532B" w:rsidP="00A745F9">
            <w:pPr>
              <w:spacing w:after="0" w:line="240" w:lineRule="auto"/>
            </w:pPr>
          </w:p>
          <w:p w:rsidR="00DD532B" w:rsidRDefault="00DD532B" w:rsidP="00A745F9">
            <w:pPr>
              <w:spacing w:after="0" w:line="240" w:lineRule="auto"/>
            </w:pPr>
            <w:r>
              <w:t>assign  S = A ^ B ^ Ci;</w:t>
            </w:r>
          </w:p>
          <w:p w:rsidR="00DD532B" w:rsidRDefault="00DD532B" w:rsidP="00A745F9">
            <w:pPr>
              <w:spacing w:after="0" w:line="240" w:lineRule="auto"/>
            </w:pPr>
            <w:r>
              <w:t>assign  Co=(A&amp;B)|(A&amp;Ci)|(B&amp;Ci);</w:t>
            </w:r>
          </w:p>
          <w:p w:rsidR="00DD532B" w:rsidRDefault="00DD532B" w:rsidP="00A745F9">
            <w:pPr>
              <w:spacing w:after="0" w:line="240" w:lineRule="auto"/>
            </w:pPr>
          </w:p>
          <w:p w:rsidR="00DD532B" w:rsidRDefault="00DD532B" w:rsidP="00A745F9">
            <w:pPr>
              <w:spacing w:after="0" w:line="240" w:lineRule="auto"/>
            </w:pPr>
            <w:r>
              <w:t xml:space="preserve">endmodule </w:t>
            </w:r>
          </w:p>
        </w:tc>
        <w:tc>
          <w:tcPr>
            <w:tcW w:w="3870" w:type="dxa"/>
          </w:tcPr>
          <w:p w:rsidR="00DD532B" w:rsidRDefault="00DD532B" w:rsidP="00A745F9">
            <w:pPr>
              <w:keepNext/>
              <w:spacing w:line="240" w:lineRule="auto"/>
            </w:pPr>
            <w:r>
              <w:object w:dxaOrig="3870" w:dyaOrig="2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133.5pt" o:ole="">
                  <v:imagedata r:id="rId5" o:title=""/>
                </v:shape>
                <o:OLEObject Type="Embed" ProgID="PBrush" ShapeID="_x0000_i1025" DrawAspect="Content" ObjectID="_1729536131" r:id="rId6"/>
              </w:object>
            </w:r>
          </w:p>
          <w:p w:rsidR="00DD532B" w:rsidRDefault="00DD532B" w:rsidP="00A745F9">
            <w:pPr>
              <w:pBdr>
                <w:top w:val="nil"/>
                <w:left w:val="nil"/>
                <w:bottom w:val="nil"/>
                <w:right w:val="nil"/>
                <w:between w:val="nil"/>
              </w:pBdr>
              <w:spacing w:after="200" w:line="240" w:lineRule="auto"/>
              <w:rPr>
                <w:b/>
                <w:i/>
                <w:color w:val="44546A"/>
                <w:sz w:val="24"/>
                <w:szCs w:val="24"/>
              </w:rPr>
            </w:pPr>
            <w:bookmarkStart w:id="1" w:name="_heading=h.2zbgiuw" w:colFirst="0" w:colLast="0"/>
            <w:bookmarkEnd w:id="1"/>
            <w:r>
              <w:rPr>
                <w:b/>
                <w:i/>
                <w:color w:val="44546A"/>
                <w:sz w:val="24"/>
                <w:szCs w:val="24"/>
              </w:rPr>
              <w:t>Hình 4.1:</w:t>
            </w:r>
            <w:r>
              <w:rPr>
                <w:i/>
                <w:color w:val="44546A"/>
                <w:sz w:val="24"/>
                <w:szCs w:val="24"/>
              </w:rPr>
              <w:t xml:space="preserve"> </w:t>
            </w:r>
            <w:r>
              <w:rPr>
                <w:i/>
                <w:color w:val="44546A"/>
                <w:sz w:val="22"/>
                <w:szCs w:val="22"/>
              </w:rPr>
              <w:t>Bộ cộng toàn phần Full Adder</w:t>
            </w:r>
          </w:p>
        </w:tc>
      </w:tr>
    </w:tbl>
    <w:p w:rsidR="00DD532B" w:rsidRDefault="00DD532B" w:rsidP="00DD532B">
      <w:pPr>
        <w:numPr>
          <w:ilvl w:val="0"/>
          <w:numId w:val="2"/>
        </w:numPr>
        <w:spacing w:before="120" w:after="0" w:line="360" w:lineRule="auto"/>
        <w:ind w:left="360"/>
        <w:jc w:val="both"/>
      </w:pPr>
      <w:r>
        <w:t>Sinh viên tiến hành biên dịch đoạn chương trình trên. Sau đó, sinh viên tiến mô phỏng dạng sóng ngõ ra trong tất cả các trường hợp của ngõ vào. Chụp hình dạng sóng ngõ ra.</w:t>
      </w:r>
    </w:p>
    <w:p w:rsidR="00DD532B" w:rsidRDefault="005A2444" w:rsidP="00DD532B">
      <w:pPr>
        <w:spacing w:before="120" w:after="0" w:line="360" w:lineRule="auto"/>
        <w:ind w:left="360"/>
        <w:jc w:val="both"/>
      </w:pPr>
      <w:r w:rsidRPr="005A2444">
        <w:rPr>
          <w:noProof/>
        </w:rPr>
        <w:drawing>
          <wp:inline distT="0" distB="0" distL="0" distR="0" wp14:anchorId="6A55A0A3" wp14:editId="627583C6">
            <wp:extent cx="5972175" cy="101219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72175" cy="1012190"/>
                    </a:xfrm>
                    <a:prstGeom prst="rect">
                      <a:avLst/>
                    </a:prstGeom>
                  </pic:spPr>
                </pic:pic>
              </a:graphicData>
            </a:graphic>
          </wp:inline>
        </w:drawing>
      </w:r>
    </w:p>
    <w:p w:rsidR="00DD532B" w:rsidRDefault="00DD532B" w:rsidP="00DD532B">
      <w:pPr>
        <w:spacing w:before="120" w:after="0" w:line="360" w:lineRule="auto"/>
        <w:ind w:left="360"/>
        <w:jc w:val="both"/>
      </w:pPr>
    </w:p>
    <w:p w:rsidR="00DD532B" w:rsidRDefault="00DD532B" w:rsidP="00DD532B">
      <w:pPr>
        <w:spacing w:before="120" w:after="0" w:line="360" w:lineRule="auto"/>
        <w:ind w:left="360"/>
        <w:jc w:val="both"/>
      </w:pPr>
    </w:p>
    <w:p w:rsidR="00DD532B" w:rsidRDefault="00DD532B" w:rsidP="00DD532B">
      <w:pPr>
        <w:spacing w:before="120" w:after="0" w:line="360" w:lineRule="auto"/>
        <w:ind w:left="360"/>
        <w:jc w:val="both"/>
      </w:pPr>
    </w:p>
    <w:p w:rsidR="00DD532B" w:rsidRDefault="00DD532B" w:rsidP="00DD532B">
      <w:pPr>
        <w:spacing w:before="120" w:after="0" w:line="360" w:lineRule="auto"/>
        <w:ind w:left="360"/>
        <w:jc w:val="both"/>
      </w:pPr>
    </w:p>
    <w:p w:rsidR="00DD532B" w:rsidRDefault="00DD532B" w:rsidP="00DD532B">
      <w:pPr>
        <w:spacing w:before="120" w:after="0" w:line="360" w:lineRule="auto"/>
        <w:ind w:left="360"/>
        <w:jc w:val="both"/>
      </w:pPr>
    </w:p>
    <w:p w:rsidR="00DD532B" w:rsidRDefault="00DD532B" w:rsidP="00DD532B">
      <w:pPr>
        <w:tabs>
          <w:tab w:val="left" w:pos="7590"/>
        </w:tabs>
        <w:spacing w:before="120"/>
        <w:jc w:val="both"/>
        <w:rPr>
          <w:b/>
        </w:rPr>
      </w:pPr>
      <w:r>
        <w:rPr>
          <w:b/>
        </w:rPr>
        <w:t>BÀI CHUẨN BỊ 2</w:t>
      </w:r>
      <w:r>
        <w:rPr>
          <w:b/>
        </w:rPr>
        <w:tab/>
      </w:r>
    </w:p>
    <w:p w:rsidR="00DD532B" w:rsidRDefault="00DD532B" w:rsidP="00DD532B">
      <w:pPr>
        <w:spacing w:before="120"/>
        <w:jc w:val="both"/>
        <w:rPr>
          <w:b/>
        </w:rPr>
      </w:pPr>
      <w:r>
        <w:rPr>
          <w:b/>
          <w:i/>
          <w:u w:val="single"/>
        </w:rPr>
        <w:t>Mục tiêu:</w:t>
      </w:r>
      <w:r>
        <w:rPr>
          <w:b/>
        </w:rPr>
        <w:t xml:space="preserve"> </w:t>
      </w:r>
      <w:r>
        <w:t>Nắm được các thức mô tả mạch cộng trừ 2 số 4 bit sử dụng ngôn ngữ systemverilog.</w:t>
      </w:r>
    </w:p>
    <w:p w:rsidR="00DD532B" w:rsidRDefault="00DD532B" w:rsidP="00DD532B">
      <w:pPr>
        <w:spacing w:before="120"/>
        <w:jc w:val="both"/>
      </w:pPr>
      <w:r>
        <w:rPr>
          <w:b/>
          <w:i/>
          <w:u w:val="single"/>
        </w:rPr>
        <w:t>Yêu cầu:</w:t>
      </w:r>
      <w:r>
        <w:t xml:space="preserve"> Sinh viên thực hiện mô tả mạch cộng trừ 2 số 4 bit (2 số ngõ vào lần lượt là A và B, ngõ ra là S, cờ nhớ Ci và Co) bằng thông qua ngõ vào điều khiển sel:</w:t>
      </w:r>
    </w:p>
    <w:p w:rsidR="00DD532B" w:rsidRDefault="00DD532B" w:rsidP="00DD532B">
      <w:pPr>
        <w:spacing w:before="120"/>
        <w:jc w:val="both"/>
      </w:pPr>
      <w:r>
        <w:t>- sel=0: S = A + B</w:t>
      </w:r>
    </w:p>
    <w:p w:rsidR="00DD532B" w:rsidRDefault="00DD532B" w:rsidP="00DD532B">
      <w:pPr>
        <w:spacing w:before="120"/>
        <w:jc w:val="both"/>
      </w:pPr>
      <w:r>
        <w:t>- sel=1: S = A - B</w:t>
      </w:r>
    </w:p>
    <w:p w:rsidR="00DD532B" w:rsidRDefault="00DD532B" w:rsidP="00DD532B">
      <w:pPr>
        <w:spacing w:before="120"/>
        <w:jc w:val="both"/>
      </w:pPr>
      <w:r>
        <w:t>Sinh viên thực hiện mô tả bằng 2 cách:</w:t>
      </w:r>
    </w:p>
    <w:p w:rsidR="00DD532B" w:rsidRDefault="00DD532B" w:rsidP="00DD532B">
      <w:pPr>
        <w:spacing w:before="120"/>
        <w:jc w:val="both"/>
        <w:rPr>
          <w:i/>
        </w:rPr>
      </w:pPr>
      <w:r>
        <w:t>- Cách 1: sử dụng các Full Adder ghép nối lại với nhau (sử dụng bài chuẩn bị 1)</w:t>
      </w:r>
      <w:r>
        <w:rPr>
          <w:i/>
        </w:rPr>
        <w:t>.</w:t>
      </w:r>
    </w:p>
    <w:p w:rsidR="00DD532B" w:rsidRDefault="00DD532B" w:rsidP="00DD532B">
      <w:pPr>
        <w:spacing w:before="120"/>
        <w:jc w:val="both"/>
      </w:pPr>
      <w:r>
        <w:t>- Cách 2: mô tả theo phương pháp luồng dữ liệu (data flow model).</w:t>
      </w:r>
    </w:p>
    <w:p w:rsidR="00DD532B" w:rsidRDefault="00DD532B" w:rsidP="00DD532B">
      <w:pPr>
        <w:numPr>
          <w:ilvl w:val="0"/>
          <w:numId w:val="2"/>
        </w:numPr>
        <w:spacing w:before="120" w:after="0" w:line="360" w:lineRule="auto"/>
        <w:ind w:left="360"/>
        <w:jc w:val="both"/>
      </w:pPr>
      <w:r>
        <w:t>Sinh viên thực hiện mô tả theo yêu cầu của bài toán sử dụng ngôn ngữ systemverilog.</w:t>
      </w:r>
    </w:p>
    <w:p w:rsidR="00DD532B" w:rsidRDefault="00DD532B" w:rsidP="00DD532B">
      <w:pPr>
        <w:spacing w:before="120"/>
        <w:jc w:val="both"/>
      </w:pPr>
      <w:r>
        <w:rPr>
          <w:i/>
        </w:rPr>
        <w:t>Cách 1: Gợi ý:</w:t>
      </w:r>
      <w:r>
        <w:t xml:space="preserve"> sử dụng dạng cấu trúc, ghép nối các bộ FA.</w:t>
      </w:r>
    </w:p>
    <w:tbl>
      <w:tblPr>
        <w:tblW w:w="65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65"/>
      </w:tblGrid>
      <w:tr w:rsidR="00DD532B" w:rsidTr="00A745F9">
        <w:trPr>
          <w:jc w:val="center"/>
        </w:trPr>
        <w:tc>
          <w:tcPr>
            <w:tcW w:w="6565" w:type="dxa"/>
          </w:tcPr>
          <w:p w:rsidR="00DD532B" w:rsidRDefault="00DD532B" w:rsidP="00A745F9">
            <w:pPr>
              <w:jc w:val="both"/>
            </w:pPr>
            <w:r>
              <w:t>wire   wire0,wire1,wire2</w:t>
            </w:r>
          </w:p>
          <w:p w:rsidR="00DD532B" w:rsidRDefault="00DD532B" w:rsidP="00A745F9">
            <w:pPr>
              <w:jc w:val="both"/>
            </w:pPr>
            <w:r>
              <w:t>FA_ex1  u0(.Ci(0),.A(A[0]),.B(B[0]),.S(S[0]),.Co(wire0));</w:t>
            </w:r>
          </w:p>
          <w:p w:rsidR="00DD532B" w:rsidRDefault="00DD532B" w:rsidP="00A745F9">
            <w:pPr>
              <w:jc w:val="both"/>
            </w:pPr>
            <w:r>
              <w:t>FA_ex1  u1(.Ci(wire1),.A([1]),.B([1]),.S(S[1]),.Co(wire1));</w:t>
            </w:r>
          </w:p>
          <w:p w:rsidR="00DD532B" w:rsidRDefault="00DD532B" w:rsidP="00A745F9">
            <w:pPr>
              <w:jc w:val="both"/>
            </w:pPr>
            <w:r>
              <w:t>…</w:t>
            </w:r>
          </w:p>
        </w:tc>
      </w:tr>
    </w:tbl>
    <w:p w:rsidR="00DD532B" w:rsidRDefault="00DD532B" w:rsidP="00DD532B">
      <w:pPr>
        <w:spacing w:before="120"/>
        <w:jc w:val="both"/>
      </w:pPr>
      <w:r>
        <w:rPr>
          <w:i/>
        </w:rPr>
        <w:t>Cách 2: Gợi ý:</w:t>
      </w:r>
      <w:r>
        <w:t xml:space="preserve"> sử dụng câu điều kiện </w:t>
      </w:r>
      <w:r>
        <w:rPr>
          <w:i/>
        </w:rPr>
        <w:t>if … else ...</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95"/>
        <w:gridCol w:w="4855"/>
      </w:tblGrid>
      <w:tr w:rsidR="00DD532B" w:rsidTr="00A745F9">
        <w:tc>
          <w:tcPr>
            <w:tcW w:w="4495" w:type="dxa"/>
          </w:tcPr>
          <w:p w:rsidR="00DD532B" w:rsidRDefault="00DD532B" w:rsidP="00A745F9">
            <w:pPr>
              <w:jc w:val="both"/>
              <w:rPr>
                <w:sz w:val="24"/>
                <w:szCs w:val="24"/>
              </w:rPr>
            </w:pPr>
            <w:r>
              <w:rPr>
                <w:sz w:val="24"/>
                <w:szCs w:val="24"/>
              </w:rPr>
              <w:t>always@(*)</w:t>
            </w:r>
          </w:p>
          <w:p w:rsidR="00DD532B" w:rsidRDefault="00DD532B" w:rsidP="00A745F9">
            <w:pPr>
              <w:jc w:val="both"/>
              <w:rPr>
                <w:sz w:val="24"/>
                <w:szCs w:val="24"/>
              </w:rPr>
            </w:pPr>
            <w:r>
              <w:rPr>
                <w:sz w:val="24"/>
                <w:szCs w:val="24"/>
              </w:rPr>
              <w:t>if (sel)</w:t>
            </w:r>
          </w:p>
          <w:p w:rsidR="00DD532B" w:rsidRDefault="00DD532B" w:rsidP="00A745F9">
            <w:pPr>
              <w:jc w:val="both"/>
              <w:rPr>
                <w:sz w:val="24"/>
                <w:szCs w:val="24"/>
              </w:rPr>
            </w:pPr>
            <w:r>
              <w:rPr>
                <w:sz w:val="24"/>
                <w:szCs w:val="24"/>
              </w:rPr>
              <w:t xml:space="preserve">…    </w:t>
            </w:r>
          </w:p>
          <w:p w:rsidR="00DD532B" w:rsidRDefault="00DD532B" w:rsidP="00A745F9">
            <w:pPr>
              <w:jc w:val="both"/>
              <w:rPr>
                <w:sz w:val="24"/>
                <w:szCs w:val="24"/>
              </w:rPr>
            </w:pPr>
            <w:r>
              <w:rPr>
                <w:sz w:val="24"/>
                <w:szCs w:val="24"/>
              </w:rPr>
              <w:t>else</w:t>
            </w:r>
          </w:p>
          <w:p w:rsidR="00DD532B" w:rsidRDefault="00DD532B" w:rsidP="00A745F9">
            <w:pPr>
              <w:jc w:val="both"/>
              <w:rPr>
                <w:sz w:val="24"/>
                <w:szCs w:val="24"/>
              </w:rPr>
            </w:pPr>
            <w:r>
              <w:rPr>
                <w:sz w:val="24"/>
                <w:szCs w:val="24"/>
              </w:rPr>
              <w:t>…</w:t>
            </w:r>
          </w:p>
        </w:tc>
        <w:tc>
          <w:tcPr>
            <w:tcW w:w="4855" w:type="dxa"/>
          </w:tcPr>
          <w:p w:rsidR="00DD532B" w:rsidRDefault="00DD532B" w:rsidP="00A745F9">
            <w:pPr>
              <w:jc w:val="both"/>
              <w:rPr>
                <w:sz w:val="24"/>
                <w:szCs w:val="24"/>
              </w:rPr>
            </w:pPr>
            <w:r>
              <w:rPr>
                <w:sz w:val="24"/>
                <w:szCs w:val="24"/>
              </w:rPr>
              <w:t>assign S=(sel)?A+B:A-B;</w:t>
            </w:r>
          </w:p>
        </w:tc>
      </w:tr>
    </w:tbl>
    <w:p w:rsidR="004C1B4B" w:rsidRDefault="004C1B4B" w:rsidP="00DD532B">
      <w:pPr>
        <w:numPr>
          <w:ilvl w:val="0"/>
          <w:numId w:val="2"/>
        </w:numPr>
        <w:spacing w:before="120" w:after="0" w:line="360" w:lineRule="auto"/>
        <w:ind w:left="360"/>
        <w:jc w:val="both"/>
      </w:pPr>
      <w:r>
        <w:t>Chương trình System Verilog theo cách 1:</w:t>
      </w:r>
    </w:p>
    <w:p w:rsidR="004C1B4B" w:rsidRDefault="004C1B4B" w:rsidP="004C1B4B">
      <w:pPr>
        <w:spacing w:before="120" w:after="0" w:line="360" w:lineRule="auto"/>
        <w:ind w:left="360"/>
        <w:jc w:val="both"/>
        <w:rPr>
          <w:b/>
        </w:rPr>
      </w:pPr>
      <w:r w:rsidRPr="004C1B4B">
        <w:rPr>
          <w:b/>
        </w:rPr>
        <w:t>File design.sv:</w:t>
      </w:r>
    </w:p>
    <w:tbl>
      <w:tblPr>
        <w:tblStyle w:val="TableGrid"/>
        <w:tblW w:w="0" w:type="auto"/>
        <w:tblInd w:w="360" w:type="dxa"/>
        <w:tblLook w:val="04A0" w:firstRow="1" w:lastRow="0" w:firstColumn="1" w:lastColumn="0" w:noHBand="0" w:noVBand="1"/>
      </w:tblPr>
      <w:tblGrid>
        <w:gridCol w:w="9035"/>
      </w:tblGrid>
      <w:tr w:rsidR="00055DE4" w:rsidTr="00055DE4">
        <w:tc>
          <w:tcPr>
            <w:tcW w:w="9395" w:type="dxa"/>
          </w:tcPr>
          <w:p w:rsidR="00055DE4" w:rsidRDefault="00055DE4" w:rsidP="00055DE4">
            <w:pPr>
              <w:spacing w:before="120" w:after="0" w:line="360" w:lineRule="auto"/>
              <w:jc w:val="both"/>
            </w:pPr>
            <w:r>
              <w:lastRenderedPageBreak/>
              <w:t>// Code your design here</w:t>
            </w:r>
          </w:p>
          <w:p w:rsidR="00055DE4" w:rsidRDefault="00055DE4" w:rsidP="00055DE4">
            <w:pPr>
              <w:spacing w:before="120" w:after="0" w:line="360" w:lineRule="auto"/>
              <w:jc w:val="both"/>
            </w:pPr>
            <w:r>
              <w:t>// Code your design here</w:t>
            </w:r>
          </w:p>
          <w:p w:rsidR="00055DE4" w:rsidRDefault="00055DE4" w:rsidP="00055DE4">
            <w:pPr>
              <w:spacing w:before="120" w:after="0" w:line="360" w:lineRule="auto"/>
              <w:jc w:val="both"/>
            </w:pPr>
            <w:r>
              <w:t>module FA_ex2(</w:t>
            </w:r>
          </w:p>
          <w:p w:rsidR="00055DE4" w:rsidRDefault="00055DE4" w:rsidP="00055DE4">
            <w:pPr>
              <w:spacing w:before="120" w:after="0" w:line="360" w:lineRule="auto"/>
              <w:jc w:val="both"/>
            </w:pPr>
            <w:r>
              <w:t xml:space="preserve">     input  A,</w:t>
            </w:r>
          </w:p>
          <w:p w:rsidR="00055DE4" w:rsidRDefault="00055DE4" w:rsidP="00055DE4">
            <w:pPr>
              <w:spacing w:before="120" w:after="0" w:line="360" w:lineRule="auto"/>
              <w:jc w:val="both"/>
            </w:pPr>
            <w:r>
              <w:t xml:space="preserve">     input  B,</w:t>
            </w:r>
          </w:p>
          <w:p w:rsidR="00055DE4" w:rsidRDefault="004139D5" w:rsidP="00055DE4">
            <w:pPr>
              <w:spacing w:before="120" w:after="0" w:line="360" w:lineRule="auto"/>
              <w:jc w:val="both"/>
            </w:pPr>
            <w:r>
              <w:t xml:space="preserve">     </w:t>
            </w:r>
            <w:r w:rsidR="00055DE4">
              <w:t>input  C,</w:t>
            </w:r>
          </w:p>
          <w:p w:rsidR="00055DE4" w:rsidRDefault="00055DE4" w:rsidP="00055DE4">
            <w:pPr>
              <w:spacing w:before="120" w:after="0" w:line="360" w:lineRule="auto"/>
              <w:jc w:val="both"/>
            </w:pPr>
            <w:r>
              <w:t xml:space="preserve">     input  sel, //C0</w:t>
            </w:r>
          </w:p>
          <w:p w:rsidR="00055DE4" w:rsidRDefault="00055DE4" w:rsidP="00055DE4">
            <w:pPr>
              <w:spacing w:before="120" w:after="0" w:line="360" w:lineRule="auto"/>
              <w:jc w:val="both"/>
            </w:pPr>
            <w:r>
              <w:t xml:space="preserve">     output S,</w:t>
            </w:r>
          </w:p>
          <w:p w:rsidR="00055DE4" w:rsidRDefault="00055DE4" w:rsidP="00055DE4">
            <w:pPr>
              <w:spacing w:before="120" w:after="0" w:line="360" w:lineRule="auto"/>
              <w:jc w:val="both"/>
            </w:pPr>
            <w:r>
              <w:t xml:space="preserve">     output Ci);</w:t>
            </w:r>
          </w:p>
          <w:p w:rsidR="00055DE4" w:rsidRDefault="00055DE4" w:rsidP="00055DE4">
            <w:pPr>
              <w:spacing w:before="120" w:after="0" w:line="360" w:lineRule="auto"/>
              <w:jc w:val="both"/>
            </w:pPr>
            <w:r>
              <w:t xml:space="preserve">  logic B_res;</w:t>
            </w:r>
          </w:p>
          <w:p w:rsidR="00055DE4" w:rsidRDefault="00055DE4" w:rsidP="00055DE4">
            <w:pPr>
              <w:spacing w:before="120" w:after="0" w:line="360" w:lineRule="auto"/>
              <w:jc w:val="both"/>
            </w:pPr>
            <w:r>
              <w:t xml:space="preserve">  </w:t>
            </w:r>
            <w:r>
              <w:tab/>
              <w:t>assign  B_res = B ^ sel;</w:t>
            </w:r>
          </w:p>
          <w:p w:rsidR="00055DE4" w:rsidRDefault="00055DE4" w:rsidP="00055DE4">
            <w:pPr>
              <w:spacing w:before="120" w:after="0" w:line="360" w:lineRule="auto"/>
              <w:jc w:val="both"/>
            </w:pPr>
            <w:r>
              <w:tab/>
              <w:t>assign  S = A ^ B_res ^ C;</w:t>
            </w:r>
          </w:p>
          <w:p w:rsidR="00055DE4" w:rsidRDefault="00055DE4" w:rsidP="00055DE4">
            <w:pPr>
              <w:spacing w:before="120" w:after="0" w:line="360" w:lineRule="auto"/>
              <w:jc w:val="both"/>
            </w:pPr>
            <w:r>
              <w:t xml:space="preserve">  </w:t>
            </w:r>
            <w:r>
              <w:tab/>
              <w:t>assign  Ci=(A&amp;B_res)|(A&amp;C)|(B_res&amp;C);</w:t>
            </w:r>
          </w:p>
          <w:p w:rsidR="00055DE4" w:rsidRDefault="00055DE4" w:rsidP="00055DE4">
            <w:pPr>
              <w:spacing w:before="120" w:after="0" w:line="360" w:lineRule="auto"/>
              <w:jc w:val="both"/>
            </w:pPr>
          </w:p>
          <w:p w:rsidR="00055DE4" w:rsidRDefault="00055DE4" w:rsidP="00055DE4">
            <w:pPr>
              <w:spacing w:before="120" w:after="0" w:line="360" w:lineRule="auto"/>
              <w:jc w:val="both"/>
            </w:pPr>
            <w:r>
              <w:t xml:space="preserve">endmodule </w:t>
            </w:r>
          </w:p>
          <w:p w:rsidR="00055DE4" w:rsidRDefault="00055DE4" w:rsidP="00055DE4">
            <w:pPr>
              <w:spacing w:before="120" w:after="0" w:line="360" w:lineRule="auto"/>
              <w:jc w:val="both"/>
            </w:pPr>
          </w:p>
          <w:p w:rsidR="00055DE4" w:rsidRDefault="00055DE4" w:rsidP="00055DE4">
            <w:pPr>
              <w:spacing w:before="120" w:after="0" w:line="360" w:lineRule="auto"/>
              <w:jc w:val="both"/>
            </w:pPr>
          </w:p>
          <w:p w:rsidR="00055DE4" w:rsidRDefault="00055DE4" w:rsidP="00055DE4">
            <w:pPr>
              <w:spacing w:before="120" w:after="0" w:line="360" w:lineRule="auto"/>
              <w:jc w:val="both"/>
            </w:pPr>
            <w:r>
              <w:t>module LAB4_TN2(</w:t>
            </w:r>
          </w:p>
          <w:p w:rsidR="00055DE4" w:rsidRDefault="00055DE4" w:rsidP="00055DE4">
            <w:pPr>
              <w:spacing w:before="120" w:after="0" w:line="360" w:lineRule="auto"/>
              <w:jc w:val="both"/>
            </w:pPr>
            <w:r>
              <w:t xml:space="preserve">  input logic [3:0] A,</w:t>
            </w:r>
          </w:p>
          <w:p w:rsidR="00055DE4" w:rsidRDefault="00055DE4" w:rsidP="00055DE4">
            <w:pPr>
              <w:spacing w:before="120" w:after="0" w:line="360" w:lineRule="auto"/>
              <w:jc w:val="both"/>
            </w:pPr>
            <w:r>
              <w:t xml:space="preserve">  input logic [3:0] B,</w:t>
            </w:r>
          </w:p>
          <w:p w:rsidR="00055DE4" w:rsidRDefault="00055DE4" w:rsidP="00055DE4">
            <w:pPr>
              <w:spacing w:before="120" w:after="0" w:line="360" w:lineRule="auto"/>
              <w:jc w:val="both"/>
            </w:pPr>
            <w:r>
              <w:t xml:space="preserve">  input logic sel,</w:t>
            </w:r>
          </w:p>
          <w:p w:rsidR="00055DE4" w:rsidRDefault="00055DE4" w:rsidP="00055DE4">
            <w:pPr>
              <w:spacing w:before="120" w:after="0" w:line="360" w:lineRule="auto"/>
              <w:jc w:val="both"/>
            </w:pPr>
            <w:r>
              <w:t xml:space="preserve">  output logic [3:0] S,</w:t>
            </w:r>
          </w:p>
          <w:p w:rsidR="00055DE4" w:rsidRDefault="00055DE4" w:rsidP="00055DE4">
            <w:pPr>
              <w:spacing w:before="120" w:after="0" w:line="360" w:lineRule="auto"/>
              <w:jc w:val="both"/>
            </w:pPr>
            <w:r>
              <w:lastRenderedPageBreak/>
              <w:t xml:space="preserve">  output Ci,Co</w:t>
            </w:r>
          </w:p>
          <w:p w:rsidR="00055DE4" w:rsidRDefault="00055DE4" w:rsidP="00055DE4">
            <w:pPr>
              <w:spacing w:before="120" w:after="0" w:line="360" w:lineRule="auto"/>
              <w:jc w:val="both"/>
            </w:pPr>
            <w:r>
              <w:t>);</w:t>
            </w:r>
          </w:p>
          <w:p w:rsidR="00055DE4" w:rsidRDefault="00055DE4" w:rsidP="00055DE4">
            <w:pPr>
              <w:spacing w:before="120" w:after="0" w:line="360" w:lineRule="auto"/>
              <w:jc w:val="both"/>
            </w:pPr>
            <w:r>
              <w:t xml:space="preserve">  assign Co = sel;</w:t>
            </w:r>
          </w:p>
          <w:p w:rsidR="00055DE4" w:rsidRDefault="00055DE4" w:rsidP="00055DE4">
            <w:pPr>
              <w:spacing w:before="120" w:after="0" w:line="360" w:lineRule="auto"/>
              <w:jc w:val="both"/>
            </w:pPr>
            <w:r>
              <w:t xml:space="preserve">  logic C1,C2,C3;</w:t>
            </w:r>
          </w:p>
          <w:p w:rsidR="00055DE4" w:rsidRDefault="00055DE4" w:rsidP="00055DE4">
            <w:pPr>
              <w:spacing w:before="120" w:after="0" w:line="360" w:lineRule="auto"/>
              <w:jc w:val="both"/>
            </w:pPr>
            <w:r>
              <w:t xml:space="preserve">  FA_ex2    </w:t>
            </w:r>
            <w:r w:rsidR="00344AAA">
              <w:t xml:space="preserve">    </w:t>
            </w:r>
            <w:r>
              <w:t>FA1(.A(A[0]),</w:t>
            </w:r>
            <w:r w:rsidR="005D4F16">
              <w:t>.B(B[0]),.C(sel),.sel(sel),.S(S[0]</w:t>
            </w:r>
            <w:r>
              <w:t>),.Ci(C1));</w:t>
            </w:r>
          </w:p>
          <w:p w:rsidR="00055DE4" w:rsidRDefault="00055DE4" w:rsidP="00055DE4">
            <w:pPr>
              <w:spacing w:before="120" w:after="0" w:line="360" w:lineRule="auto"/>
              <w:jc w:val="both"/>
            </w:pPr>
            <w:r>
              <w:t xml:space="preserve">  FA_ex2</w:t>
            </w:r>
            <w:r>
              <w:tab/>
              <w:t>FA2(.A(A[1])</w:t>
            </w:r>
            <w:r w:rsidR="005D4F16">
              <w:t>,.B(B[1]),.C(C1),.sel(sel),.S(S[1]</w:t>
            </w:r>
            <w:r>
              <w:t>),.Ci(C2));</w:t>
            </w:r>
          </w:p>
          <w:p w:rsidR="00055DE4" w:rsidRDefault="00055DE4" w:rsidP="00055DE4">
            <w:pPr>
              <w:spacing w:before="120" w:after="0" w:line="360" w:lineRule="auto"/>
              <w:jc w:val="both"/>
            </w:pPr>
            <w:r>
              <w:t xml:space="preserve">  FA_ex2</w:t>
            </w:r>
            <w:r>
              <w:tab/>
              <w:t>FA3(.A(A[2])</w:t>
            </w:r>
            <w:r w:rsidR="005D4F16">
              <w:t>,.B(B[2]),.C(C2),.sel(sel),.S(S[2]</w:t>
            </w:r>
            <w:r>
              <w:t>),.Ci(C3));</w:t>
            </w:r>
          </w:p>
          <w:p w:rsidR="00055DE4" w:rsidRDefault="00055DE4" w:rsidP="00055DE4">
            <w:pPr>
              <w:spacing w:before="120" w:after="0" w:line="360" w:lineRule="auto"/>
              <w:jc w:val="both"/>
            </w:pPr>
            <w:r>
              <w:t xml:space="preserve">  FA_ex2</w:t>
            </w:r>
            <w:r>
              <w:tab/>
              <w:t>FA4(.A(A[3])</w:t>
            </w:r>
            <w:r w:rsidR="005D4F16">
              <w:t>,.B(B[3]),.C(C3),.sel(sel),.S(S[3]</w:t>
            </w:r>
            <w:r>
              <w:t>),.Ci(Ci));</w:t>
            </w:r>
          </w:p>
          <w:p w:rsidR="00055DE4" w:rsidRPr="00055DE4" w:rsidRDefault="00055DE4" w:rsidP="00055DE4">
            <w:pPr>
              <w:spacing w:before="120" w:after="0" w:line="360" w:lineRule="auto"/>
              <w:jc w:val="both"/>
            </w:pPr>
            <w:r>
              <w:t xml:space="preserve">  endmodule</w:t>
            </w:r>
          </w:p>
        </w:tc>
      </w:tr>
    </w:tbl>
    <w:p w:rsidR="00055DE4" w:rsidRDefault="00055DE4" w:rsidP="004C1B4B">
      <w:pPr>
        <w:spacing w:before="120" w:after="0" w:line="360" w:lineRule="auto"/>
        <w:ind w:left="360"/>
        <w:jc w:val="both"/>
        <w:rPr>
          <w:b/>
        </w:rPr>
      </w:pPr>
    </w:p>
    <w:p w:rsidR="00921D15" w:rsidRDefault="008040BA" w:rsidP="004C1B4B">
      <w:pPr>
        <w:spacing w:before="120" w:after="0" w:line="360" w:lineRule="auto"/>
        <w:ind w:left="360"/>
        <w:jc w:val="both"/>
        <w:rPr>
          <w:b/>
        </w:rPr>
      </w:pPr>
      <w:r>
        <w:rPr>
          <w:b/>
        </w:rPr>
        <w:t>File testbench.sv:</w:t>
      </w:r>
    </w:p>
    <w:tbl>
      <w:tblPr>
        <w:tblStyle w:val="TableGrid"/>
        <w:tblW w:w="0" w:type="auto"/>
        <w:tblInd w:w="360" w:type="dxa"/>
        <w:tblLook w:val="04A0" w:firstRow="1" w:lastRow="0" w:firstColumn="1" w:lastColumn="0" w:noHBand="0" w:noVBand="1"/>
      </w:tblPr>
      <w:tblGrid>
        <w:gridCol w:w="9035"/>
      </w:tblGrid>
      <w:tr w:rsidR="008040BA" w:rsidTr="008040BA">
        <w:tc>
          <w:tcPr>
            <w:tcW w:w="9395" w:type="dxa"/>
          </w:tcPr>
          <w:p w:rsidR="008040BA" w:rsidRDefault="008040BA" w:rsidP="008040BA">
            <w:pPr>
              <w:spacing w:before="120" w:after="0" w:line="360" w:lineRule="auto"/>
              <w:jc w:val="both"/>
            </w:pPr>
            <w:r>
              <w:t>// Code your testbench here</w:t>
            </w:r>
          </w:p>
          <w:p w:rsidR="008040BA" w:rsidRDefault="008040BA" w:rsidP="008040BA">
            <w:pPr>
              <w:spacing w:before="120" w:after="0" w:line="360" w:lineRule="auto"/>
              <w:jc w:val="both"/>
            </w:pPr>
            <w:r>
              <w:t>// or browse Examples</w:t>
            </w:r>
          </w:p>
          <w:p w:rsidR="008040BA" w:rsidRDefault="008040BA" w:rsidP="008040BA">
            <w:pPr>
              <w:spacing w:before="120" w:after="0" w:line="360" w:lineRule="auto"/>
              <w:jc w:val="both"/>
            </w:pPr>
            <w:r>
              <w:t>`timescale 1ns/1ns</w:t>
            </w:r>
          </w:p>
          <w:p w:rsidR="008040BA" w:rsidRDefault="008040BA" w:rsidP="008040BA">
            <w:pPr>
              <w:spacing w:before="120" w:after="0" w:line="360" w:lineRule="auto"/>
              <w:jc w:val="both"/>
            </w:pPr>
            <w:r>
              <w:t>module testbench;</w:t>
            </w:r>
          </w:p>
          <w:p w:rsidR="008040BA" w:rsidRDefault="008040BA" w:rsidP="008040BA">
            <w:pPr>
              <w:spacing w:before="120" w:after="0" w:line="360" w:lineRule="auto"/>
              <w:jc w:val="both"/>
            </w:pPr>
            <w:r>
              <w:t xml:space="preserve">  reg [3:0] A;</w:t>
            </w:r>
          </w:p>
          <w:p w:rsidR="008040BA" w:rsidRDefault="008040BA" w:rsidP="008040BA">
            <w:pPr>
              <w:spacing w:before="120" w:after="0" w:line="360" w:lineRule="auto"/>
              <w:jc w:val="both"/>
            </w:pPr>
            <w:r>
              <w:t xml:space="preserve">  reg [3:0] B;</w:t>
            </w:r>
          </w:p>
          <w:p w:rsidR="008040BA" w:rsidRDefault="008040BA" w:rsidP="008040BA">
            <w:pPr>
              <w:spacing w:before="120" w:after="0" w:line="360" w:lineRule="auto"/>
              <w:jc w:val="both"/>
            </w:pPr>
            <w:r>
              <w:t xml:space="preserve">  reg  sel;</w:t>
            </w:r>
          </w:p>
          <w:p w:rsidR="008040BA" w:rsidRDefault="008040BA" w:rsidP="008040BA">
            <w:pPr>
              <w:spacing w:before="120" w:after="0" w:line="360" w:lineRule="auto"/>
              <w:jc w:val="both"/>
            </w:pPr>
            <w:r>
              <w:t xml:space="preserve">  wire [3:0] S;</w:t>
            </w:r>
          </w:p>
          <w:p w:rsidR="008040BA" w:rsidRDefault="008040BA" w:rsidP="008040BA">
            <w:pPr>
              <w:spacing w:before="120" w:after="0" w:line="360" w:lineRule="auto"/>
              <w:jc w:val="both"/>
            </w:pPr>
            <w:r>
              <w:t xml:space="preserve">  wire Ci,Co;</w:t>
            </w:r>
          </w:p>
          <w:p w:rsidR="008040BA" w:rsidRDefault="008040BA" w:rsidP="008040BA">
            <w:pPr>
              <w:spacing w:before="120" w:after="0" w:line="360" w:lineRule="auto"/>
              <w:jc w:val="both"/>
            </w:pPr>
            <w:r>
              <w:t xml:space="preserve">  </w:t>
            </w:r>
          </w:p>
          <w:p w:rsidR="008040BA" w:rsidRDefault="008040BA" w:rsidP="008040BA">
            <w:pPr>
              <w:spacing w:before="120" w:after="0" w:line="360" w:lineRule="auto"/>
              <w:jc w:val="both"/>
            </w:pPr>
            <w:r>
              <w:t xml:space="preserve">  LAB4_TN2 dut(.A(A),.B(B),.sel(sel),.S(S),.Ci(Ci),.Co(Co));</w:t>
            </w:r>
          </w:p>
          <w:p w:rsidR="008040BA" w:rsidRDefault="008040BA" w:rsidP="008040BA">
            <w:pPr>
              <w:spacing w:before="120" w:after="0" w:line="360" w:lineRule="auto"/>
              <w:jc w:val="both"/>
            </w:pPr>
            <w:r>
              <w:lastRenderedPageBreak/>
              <w:t xml:space="preserve">   initial begin</w:t>
            </w:r>
          </w:p>
          <w:p w:rsidR="008040BA" w:rsidRDefault="008040BA" w:rsidP="008040BA">
            <w:pPr>
              <w:spacing w:before="120" w:after="0" w:line="360" w:lineRule="auto"/>
              <w:jc w:val="both"/>
            </w:pPr>
            <w:r>
              <w:t xml:space="preserve">    $dumpfile("dump.vcd");</w:t>
            </w:r>
          </w:p>
          <w:p w:rsidR="008040BA" w:rsidRDefault="008040BA" w:rsidP="008040BA">
            <w:pPr>
              <w:spacing w:before="120" w:after="0" w:line="360" w:lineRule="auto"/>
              <w:jc w:val="both"/>
            </w:pPr>
            <w:r>
              <w:t xml:space="preserve">    $dumpvars(1);</w:t>
            </w:r>
          </w:p>
          <w:p w:rsidR="008040BA" w:rsidRDefault="008040BA" w:rsidP="008040BA">
            <w:pPr>
              <w:spacing w:before="120" w:after="0" w:line="360" w:lineRule="auto"/>
              <w:jc w:val="both"/>
            </w:pPr>
            <w:r>
              <w:t xml:space="preserve">    A = 4'b1000;</w:t>
            </w:r>
          </w:p>
          <w:p w:rsidR="008040BA" w:rsidRDefault="008040BA" w:rsidP="008040BA">
            <w:pPr>
              <w:spacing w:before="120" w:after="0" w:line="360" w:lineRule="auto"/>
              <w:jc w:val="both"/>
            </w:pPr>
            <w:r>
              <w:t xml:space="preserve">    B = 4'b0001;</w:t>
            </w:r>
          </w:p>
          <w:p w:rsidR="008040BA" w:rsidRDefault="008040BA" w:rsidP="008040BA">
            <w:pPr>
              <w:spacing w:before="120" w:after="0" w:line="360" w:lineRule="auto"/>
              <w:jc w:val="both"/>
            </w:pPr>
            <w:r>
              <w:t xml:space="preserve">    sel = 1'b0;</w:t>
            </w:r>
          </w:p>
          <w:p w:rsidR="008040BA" w:rsidRDefault="008040BA" w:rsidP="008040BA">
            <w:pPr>
              <w:spacing w:before="120" w:after="0" w:line="360" w:lineRule="auto"/>
              <w:jc w:val="both"/>
            </w:pPr>
            <w:r>
              <w:t xml:space="preserve">    #5</w:t>
            </w:r>
          </w:p>
          <w:p w:rsidR="008040BA" w:rsidRDefault="008040BA" w:rsidP="008040BA">
            <w:pPr>
              <w:spacing w:before="120" w:after="0" w:line="360" w:lineRule="auto"/>
              <w:jc w:val="both"/>
            </w:pPr>
            <w:r>
              <w:t xml:space="preserve">    A = 4'b0101;</w:t>
            </w:r>
          </w:p>
          <w:p w:rsidR="008040BA" w:rsidRDefault="008040BA" w:rsidP="008040BA">
            <w:pPr>
              <w:spacing w:before="120" w:after="0" w:line="360" w:lineRule="auto"/>
              <w:jc w:val="both"/>
            </w:pPr>
            <w:r>
              <w:t xml:space="preserve">    B = 4'b0010;</w:t>
            </w:r>
          </w:p>
          <w:p w:rsidR="008040BA" w:rsidRDefault="008040BA" w:rsidP="008040BA">
            <w:pPr>
              <w:spacing w:before="120" w:after="0" w:line="360" w:lineRule="auto"/>
              <w:jc w:val="both"/>
            </w:pPr>
            <w:r>
              <w:t xml:space="preserve">    sel = 1'b0;</w:t>
            </w:r>
          </w:p>
          <w:p w:rsidR="008040BA" w:rsidRDefault="008040BA" w:rsidP="008040BA">
            <w:pPr>
              <w:spacing w:before="120" w:after="0" w:line="360" w:lineRule="auto"/>
              <w:jc w:val="both"/>
            </w:pPr>
            <w:r>
              <w:t xml:space="preserve">    #5</w:t>
            </w:r>
          </w:p>
          <w:p w:rsidR="008040BA" w:rsidRDefault="008040BA" w:rsidP="008040BA">
            <w:pPr>
              <w:spacing w:before="120" w:after="0" w:line="360" w:lineRule="auto"/>
              <w:jc w:val="both"/>
            </w:pPr>
            <w:r>
              <w:t xml:space="preserve">   A = 4'b0001;</w:t>
            </w:r>
          </w:p>
          <w:p w:rsidR="008040BA" w:rsidRDefault="008040BA" w:rsidP="008040BA">
            <w:pPr>
              <w:spacing w:before="120" w:after="0" w:line="360" w:lineRule="auto"/>
              <w:jc w:val="both"/>
            </w:pPr>
            <w:r>
              <w:t xml:space="preserve">    B = 4'b0111;</w:t>
            </w:r>
          </w:p>
          <w:p w:rsidR="008040BA" w:rsidRDefault="008040BA" w:rsidP="008040BA">
            <w:pPr>
              <w:spacing w:before="120" w:after="0" w:line="360" w:lineRule="auto"/>
              <w:jc w:val="both"/>
            </w:pPr>
            <w:r>
              <w:t xml:space="preserve">    sel = 1'b0;</w:t>
            </w:r>
          </w:p>
          <w:p w:rsidR="008040BA" w:rsidRDefault="008040BA" w:rsidP="008040BA">
            <w:pPr>
              <w:spacing w:before="120" w:after="0" w:line="360" w:lineRule="auto"/>
              <w:jc w:val="both"/>
            </w:pPr>
            <w:r>
              <w:t xml:space="preserve">    #5</w:t>
            </w:r>
          </w:p>
          <w:p w:rsidR="008040BA" w:rsidRDefault="008040BA" w:rsidP="008040BA">
            <w:pPr>
              <w:spacing w:before="120" w:after="0" w:line="360" w:lineRule="auto"/>
              <w:jc w:val="both"/>
            </w:pPr>
            <w:r>
              <w:t xml:space="preserve">    A = 4'b0001;</w:t>
            </w:r>
          </w:p>
          <w:p w:rsidR="008040BA" w:rsidRDefault="008040BA" w:rsidP="008040BA">
            <w:pPr>
              <w:spacing w:before="120" w:after="0" w:line="360" w:lineRule="auto"/>
              <w:jc w:val="both"/>
            </w:pPr>
            <w:r>
              <w:t xml:space="preserve">    B = 4'b0101;</w:t>
            </w:r>
          </w:p>
          <w:p w:rsidR="008040BA" w:rsidRDefault="008040BA" w:rsidP="008040BA">
            <w:pPr>
              <w:spacing w:before="120" w:after="0" w:line="360" w:lineRule="auto"/>
              <w:jc w:val="both"/>
            </w:pPr>
            <w:r>
              <w:t xml:space="preserve">    sel = 1'b0;</w:t>
            </w:r>
          </w:p>
          <w:p w:rsidR="008040BA" w:rsidRDefault="008040BA" w:rsidP="008040BA">
            <w:pPr>
              <w:spacing w:before="120" w:after="0" w:line="360" w:lineRule="auto"/>
              <w:jc w:val="both"/>
            </w:pPr>
            <w:r>
              <w:t xml:space="preserve">   </w:t>
            </w:r>
            <w:r>
              <w:tab/>
              <w:t>A = 4'b0001;</w:t>
            </w:r>
          </w:p>
          <w:p w:rsidR="008040BA" w:rsidRDefault="008040BA" w:rsidP="008040BA">
            <w:pPr>
              <w:spacing w:before="120" w:after="0" w:line="360" w:lineRule="auto"/>
              <w:jc w:val="both"/>
            </w:pPr>
            <w:r>
              <w:t xml:space="preserve">    B = 4'b0111;</w:t>
            </w:r>
          </w:p>
          <w:p w:rsidR="008040BA" w:rsidRDefault="008040BA" w:rsidP="008040BA">
            <w:pPr>
              <w:spacing w:before="120" w:after="0" w:line="360" w:lineRule="auto"/>
              <w:jc w:val="both"/>
            </w:pPr>
            <w:r>
              <w:t xml:space="preserve">    sel = 1'b0;</w:t>
            </w:r>
          </w:p>
          <w:p w:rsidR="008040BA" w:rsidRDefault="008040BA" w:rsidP="008040BA">
            <w:pPr>
              <w:spacing w:before="120" w:after="0" w:line="360" w:lineRule="auto"/>
              <w:jc w:val="both"/>
            </w:pPr>
            <w:r>
              <w:t xml:space="preserve">    #5</w:t>
            </w:r>
          </w:p>
          <w:p w:rsidR="008040BA" w:rsidRDefault="008040BA" w:rsidP="008040BA">
            <w:pPr>
              <w:spacing w:before="120" w:after="0" w:line="360" w:lineRule="auto"/>
              <w:jc w:val="both"/>
            </w:pPr>
            <w:r>
              <w:lastRenderedPageBreak/>
              <w:t xml:space="preserve">    A = 4'b1101;</w:t>
            </w:r>
          </w:p>
          <w:p w:rsidR="008040BA" w:rsidRDefault="008040BA" w:rsidP="008040BA">
            <w:pPr>
              <w:spacing w:before="120" w:after="0" w:line="360" w:lineRule="auto"/>
              <w:jc w:val="both"/>
            </w:pPr>
            <w:r>
              <w:t xml:space="preserve">    B = 4'b0001;</w:t>
            </w:r>
          </w:p>
          <w:p w:rsidR="008040BA" w:rsidRDefault="008040BA" w:rsidP="008040BA">
            <w:pPr>
              <w:spacing w:before="120" w:after="0" w:line="360" w:lineRule="auto"/>
              <w:jc w:val="both"/>
            </w:pPr>
            <w:r>
              <w:t xml:space="preserve">    sel = 1'b1;</w:t>
            </w:r>
          </w:p>
          <w:p w:rsidR="008040BA" w:rsidRDefault="008040BA" w:rsidP="008040BA">
            <w:pPr>
              <w:spacing w:before="120" w:after="0" w:line="360" w:lineRule="auto"/>
              <w:jc w:val="both"/>
            </w:pPr>
            <w:r>
              <w:t xml:space="preserve">    #5</w:t>
            </w:r>
          </w:p>
          <w:p w:rsidR="008040BA" w:rsidRDefault="008040BA" w:rsidP="008040BA">
            <w:pPr>
              <w:spacing w:before="120" w:after="0" w:line="360" w:lineRule="auto"/>
              <w:jc w:val="both"/>
            </w:pPr>
            <w:r>
              <w:t xml:space="preserve">    A = 4'b1111;</w:t>
            </w:r>
          </w:p>
          <w:p w:rsidR="008040BA" w:rsidRDefault="008040BA" w:rsidP="008040BA">
            <w:pPr>
              <w:spacing w:before="120" w:after="0" w:line="360" w:lineRule="auto"/>
              <w:jc w:val="both"/>
            </w:pPr>
            <w:r>
              <w:t xml:space="preserve">    B = 4'b0011;</w:t>
            </w:r>
          </w:p>
          <w:p w:rsidR="008040BA" w:rsidRDefault="008040BA" w:rsidP="008040BA">
            <w:pPr>
              <w:spacing w:before="120" w:after="0" w:line="360" w:lineRule="auto"/>
              <w:jc w:val="both"/>
            </w:pPr>
            <w:r>
              <w:t xml:space="preserve">    sel = 1'b1;</w:t>
            </w:r>
          </w:p>
          <w:p w:rsidR="008040BA" w:rsidRDefault="008040BA" w:rsidP="008040BA">
            <w:pPr>
              <w:spacing w:before="120" w:after="0" w:line="360" w:lineRule="auto"/>
              <w:jc w:val="both"/>
            </w:pPr>
            <w:r>
              <w:t xml:space="preserve">    #5</w:t>
            </w:r>
          </w:p>
          <w:p w:rsidR="008040BA" w:rsidRDefault="008040BA" w:rsidP="008040BA">
            <w:pPr>
              <w:spacing w:before="120" w:after="0" w:line="360" w:lineRule="auto"/>
              <w:jc w:val="both"/>
            </w:pPr>
            <w:r>
              <w:t xml:space="preserve">    A = 4'b1001;</w:t>
            </w:r>
          </w:p>
          <w:p w:rsidR="008040BA" w:rsidRDefault="008040BA" w:rsidP="008040BA">
            <w:pPr>
              <w:spacing w:before="120" w:after="0" w:line="360" w:lineRule="auto"/>
              <w:jc w:val="both"/>
            </w:pPr>
            <w:r>
              <w:t xml:space="preserve">    B = 4'b0011;</w:t>
            </w:r>
          </w:p>
          <w:p w:rsidR="008040BA" w:rsidRDefault="008040BA" w:rsidP="008040BA">
            <w:pPr>
              <w:spacing w:before="120" w:after="0" w:line="360" w:lineRule="auto"/>
              <w:jc w:val="both"/>
            </w:pPr>
            <w:r>
              <w:t xml:space="preserve">    sel = 1'b1;</w:t>
            </w:r>
          </w:p>
          <w:p w:rsidR="008040BA" w:rsidRDefault="008040BA" w:rsidP="008040BA">
            <w:pPr>
              <w:spacing w:before="120" w:after="0" w:line="360" w:lineRule="auto"/>
              <w:jc w:val="both"/>
            </w:pPr>
            <w:r>
              <w:t xml:space="preserve">    #5</w:t>
            </w:r>
          </w:p>
          <w:p w:rsidR="008040BA" w:rsidRDefault="008040BA" w:rsidP="008040BA">
            <w:pPr>
              <w:spacing w:before="120" w:after="0" w:line="360" w:lineRule="auto"/>
              <w:jc w:val="both"/>
            </w:pPr>
            <w:r>
              <w:t xml:space="preserve">    $finish;</w:t>
            </w:r>
          </w:p>
          <w:p w:rsidR="008040BA" w:rsidRDefault="008040BA" w:rsidP="008040BA">
            <w:pPr>
              <w:spacing w:before="120" w:after="0" w:line="360" w:lineRule="auto"/>
              <w:jc w:val="both"/>
            </w:pPr>
            <w:r>
              <w:t xml:space="preserve">  end</w:t>
            </w:r>
          </w:p>
          <w:p w:rsidR="008040BA" w:rsidRPr="008040BA" w:rsidRDefault="008040BA" w:rsidP="008040BA">
            <w:pPr>
              <w:spacing w:before="120" w:after="0" w:line="360" w:lineRule="auto"/>
              <w:jc w:val="both"/>
            </w:pPr>
            <w:r>
              <w:t xml:space="preserve">    endmodule</w:t>
            </w:r>
          </w:p>
        </w:tc>
      </w:tr>
    </w:tbl>
    <w:p w:rsidR="004C1B4B" w:rsidRDefault="004C1B4B" w:rsidP="000F404D">
      <w:pPr>
        <w:spacing w:before="120" w:after="0" w:line="360" w:lineRule="auto"/>
        <w:jc w:val="both"/>
      </w:pPr>
    </w:p>
    <w:p w:rsidR="00DD532B" w:rsidRDefault="00DD532B" w:rsidP="00DD532B">
      <w:pPr>
        <w:numPr>
          <w:ilvl w:val="0"/>
          <w:numId w:val="2"/>
        </w:numPr>
        <w:spacing w:before="120" w:after="0" w:line="360" w:lineRule="auto"/>
        <w:ind w:left="360"/>
        <w:jc w:val="both"/>
      </w:pPr>
      <w:r>
        <w:t>Sinh viên tiến mô phỏng dạng sóng ngõ ra trong một vài trường hợp của ngõ vào. Chụp hình dạng sóng ngõ ra.</w:t>
      </w:r>
      <w:r w:rsidR="00900E47">
        <w:t xml:space="preserve"> (Cách 1). </w:t>
      </w:r>
    </w:p>
    <w:p w:rsidR="00DD532B" w:rsidRDefault="00B90DAC" w:rsidP="00DD532B">
      <w:r w:rsidRPr="00B90DAC">
        <w:rPr>
          <w:noProof/>
        </w:rPr>
        <w:drawing>
          <wp:inline distT="0" distB="0" distL="0" distR="0" wp14:anchorId="31F45B63" wp14:editId="2FF5508A">
            <wp:extent cx="5972175" cy="116967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72175" cy="1169670"/>
                    </a:xfrm>
                    <a:prstGeom prst="rect">
                      <a:avLst/>
                    </a:prstGeom>
                  </pic:spPr>
                </pic:pic>
              </a:graphicData>
            </a:graphic>
          </wp:inline>
        </w:drawing>
      </w:r>
    </w:p>
    <w:p w:rsidR="00B1353C" w:rsidRDefault="00B1353C" w:rsidP="00DD532B">
      <w:pPr>
        <w:spacing w:before="120"/>
        <w:jc w:val="both"/>
        <w:rPr>
          <w:b/>
        </w:rPr>
      </w:pPr>
    </w:p>
    <w:p w:rsidR="00900E47" w:rsidRDefault="00900E47" w:rsidP="00DD532B">
      <w:pPr>
        <w:spacing w:before="120"/>
        <w:jc w:val="both"/>
        <w:rPr>
          <w:b/>
        </w:rPr>
      </w:pPr>
    </w:p>
    <w:p w:rsidR="00F52A02" w:rsidRDefault="00F52A02" w:rsidP="00F52A02">
      <w:pPr>
        <w:spacing w:before="120"/>
        <w:jc w:val="both"/>
        <w:rPr>
          <w:i/>
        </w:rPr>
      </w:pPr>
      <w:r>
        <w:rPr>
          <w:b/>
        </w:rPr>
        <w:lastRenderedPageBreak/>
        <w:t xml:space="preserve">Cách 2: </w:t>
      </w:r>
      <w:r>
        <w:t xml:space="preserve"> Sử dụng sử dụng câu điều kiện </w:t>
      </w:r>
      <w:r>
        <w:rPr>
          <w:i/>
        </w:rPr>
        <w:t>if … else ...</w:t>
      </w:r>
    </w:p>
    <w:p w:rsidR="009A1EB4" w:rsidRDefault="009A1EB4" w:rsidP="00F52A02">
      <w:pPr>
        <w:spacing w:before="120"/>
        <w:jc w:val="both"/>
      </w:pPr>
    </w:p>
    <w:p w:rsidR="00F52A02" w:rsidRDefault="00F52A02" w:rsidP="00DD532B">
      <w:pPr>
        <w:spacing w:before="120"/>
        <w:jc w:val="both"/>
        <w:rPr>
          <w:b/>
        </w:rPr>
      </w:pPr>
      <w:r w:rsidRPr="00F52A02">
        <w:rPr>
          <w:b/>
        </w:rPr>
        <w:t>File design.sv:</w:t>
      </w:r>
    </w:p>
    <w:tbl>
      <w:tblPr>
        <w:tblStyle w:val="TableGrid"/>
        <w:tblW w:w="0" w:type="auto"/>
        <w:tblLook w:val="04A0" w:firstRow="1" w:lastRow="0" w:firstColumn="1" w:lastColumn="0" w:noHBand="0" w:noVBand="1"/>
      </w:tblPr>
      <w:tblGrid>
        <w:gridCol w:w="9395"/>
      </w:tblGrid>
      <w:tr w:rsidR="004B3CF5" w:rsidTr="004B3CF5">
        <w:tc>
          <w:tcPr>
            <w:tcW w:w="9395" w:type="dxa"/>
          </w:tcPr>
          <w:p w:rsidR="004B3CF5" w:rsidRDefault="004B3CF5" w:rsidP="004B3CF5">
            <w:pPr>
              <w:spacing w:before="120"/>
              <w:jc w:val="both"/>
            </w:pPr>
            <w:r>
              <w:t>module LAB4_TN2(</w:t>
            </w:r>
          </w:p>
          <w:p w:rsidR="004B3CF5" w:rsidRDefault="004B3CF5" w:rsidP="004B3CF5">
            <w:pPr>
              <w:spacing w:before="120"/>
              <w:jc w:val="both"/>
            </w:pPr>
            <w:r>
              <w:t xml:space="preserve">  input logic [3:0] A,</w:t>
            </w:r>
          </w:p>
          <w:p w:rsidR="004B3CF5" w:rsidRDefault="004B3CF5" w:rsidP="004B3CF5">
            <w:pPr>
              <w:spacing w:before="120"/>
              <w:jc w:val="both"/>
            </w:pPr>
            <w:r>
              <w:t xml:space="preserve">  input logic [3:0] B,</w:t>
            </w:r>
          </w:p>
          <w:p w:rsidR="004B3CF5" w:rsidRDefault="004B3CF5" w:rsidP="004B3CF5">
            <w:pPr>
              <w:spacing w:before="120"/>
              <w:jc w:val="both"/>
            </w:pPr>
            <w:r>
              <w:t xml:space="preserve">  input logic sel,</w:t>
            </w:r>
          </w:p>
          <w:p w:rsidR="004B3CF5" w:rsidRDefault="004B3CF5" w:rsidP="004B3CF5">
            <w:pPr>
              <w:spacing w:before="120"/>
              <w:jc w:val="both"/>
            </w:pPr>
            <w:r>
              <w:t xml:space="preserve">  output logic [4:0] S,</w:t>
            </w:r>
          </w:p>
          <w:p w:rsidR="004B3CF5" w:rsidRDefault="004B3CF5" w:rsidP="004B3CF5">
            <w:pPr>
              <w:spacing w:before="120"/>
              <w:jc w:val="both"/>
            </w:pPr>
            <w:r>
              <w:t xml:space="preserve">  output Ci,Co</w:t>
            </w:r>
          </w:p>
          <w:p w:rsidR="004B3CF5" w:rsidRDefault="004B3CF5" w:rsidP="004B3CF5">
            <w:pPr>
              <w:spacing w:before="120"/>
              <w:jc w:val="both"/>
            </w:pPr>
            <w:r>
              <w:t>);</w:t>
            </w:r>
          </w:p>
          <w:p w:rsidR="004B3CF5" w:rsidRDefault="004B3CF5" w:rsidP="004B3CF5">
            <w:pPr>
              <w:spacing w:before="120"/>
              <w:jc w:val="both"/>
            </w:pPr>
            <w:r>
              <w:t xml:space="preserve">  assign Co = sel;</w:t>
            </w:r>
          </w:p>
          <w:p w:rsidR="004B3CF5" w:rsidRDefault="004B3CF5" w:rsidP="004B3CF5">
            <w:pPr>
              <w:spacing w:before="120"/>
              <w:jc w:val="both"/>
            </w:pPr>
            <w:r>
              <w:t xml:space="preserve">  always@(sel) begin</w:t>
            </w:r>
          </w:p>
          <w:p w:rsidR="004B3CF5" w:rsidRDefault="004B3CF5" w:rsidP="004B3CF5">
            <w:pPr>
              <w:spacing w:before="120"/>
              <w:jc w:val="both"/>
            </w:pPr>
            <w:r>
              <w:t xml:space="preserve">    if (sel == 1'b0) begin</w:t>
            </w:r>
          </w:p>
          <w:p w:rsidR="004B3CF5" w:rsidRDefault="004B3CF5" w:rsidP="004B3CF5">
            <w:pPr>
              <w:spacing w:before="120"/>
              <w:jc w:val="both"/>
            </w:pPr>
            <w:r>
              <w:t xml:space="preserve">      S = A + B;</w:t>
            </w:r>
          </w:p>
          <w:p w:rsidR="004B3CF5" w:rsidRDefault="004B3CF5" w:rsidP="004B3CF5">
            <w:pPr>
              <w:spacing w:before="120"/>
              <w:jc w:val="both"/>
            </w:pPr>
            <w:r>
              <w:t xml:space="preserve">  </w:t>
            </w:r>
            <w:r>
              <w:tab/>
              <w:t>end</w:t>
            </w:r>
          </w:p>
          <w:p w:rsidR="004B3CF5" w:rsidRDefault="004B3CF5" w:rsidP="004B3CF5">
            <w:pPr>
              <w:spacing w:before="120"/>
              <w:jc w:val="both"/>
            </w:pPr>
            <w:r>
              <w:t xml:space="preserve">  else begin </w:t>
            </w:r>
          </w:p>
          <w:p w:rsidR="004B3CF5" w:rsidRDefault="004B3CF5" w:rsidP="004B3CF5">
            <w:pPr>
              <w:spacing w:before="120"/>
              <w:jc w:val="both"/>
            </w:pPr>
            <w:r>
              <w:t xml:space="preserve">    if (sel == 1'b1) begin</w:t>
            </w:r>
          </w:p>
          <w:p w:rsidR="004B3CF5" w:rsidRDefault="004B3CF5" w:rsidP="004B3CF5">
            <w:pPr>
              <w:spacing w:before="120"/>
              <w:jc w:val="both"/>
            </w:pPr>
            <w:r>
              <w:t xml:space="preserve">      S = A - B;</w:t>
            </w:r>
          </w:p>
          <w:p w:rsidR="004B3CF5" w:rsidRDefault="004B3CF5" w:rsidP="004B3CF5">
            <w:pPr>
              <w:spacing w:before="120"/>
              <w:jc w:val="both"/>
            </w:pPr>
            <w:r>
              <w:t xml:space="preserve">  </w:t>
            </w:r>
            <w:r>
              <w:tab/>
              <w:t xml:space="preserve"> end</w:t>
            </w:r>
          </w:p>
          <w:p w:rsidR="004B3CF5" w:rsidRDefault="004B3CF5" w:rsidP="004B3CF5">
            <w:pPr>
              <w:spacing w:before="120"/>
              <w:jc w:val="both"/>
            </w:pPr>
            <w:r>
              <w:t xml:space="preserve">  </w:t>
            </w:r>
            <w:r>
              <w:tab/>
              <w:t>end</w:t>
            </w:r>
          </w:p>
          <w:p w:rsidR="004B3CF5" w:rsidRDefault="004B3CF5" w:rsidP="004B3CF5">
            <w:pPr>
              <w:spacing w:before="120"/>
              <w:jc w:val="both"/>
            </w:pPr>
            <w:r>
              <w:t xml:space="preserve">  end</w:t>
            </w:r>
          </w:p>
          <w:p w:rsidR="004B3CF5" w:rsidRDefault="004B3CF5" w:rsidP="004B3CF5">
            <w:pPr>
              <w:spacing w:before="120"/>
              <w:jc w:val="both"/>
            </w:pPr>
            <w:r>
              <w:t xml:space="preserve">  assign Ci = S[4];</w:t>
            </w:r>
          </w:p>
          <w:p w:rsidR="004B3CF5" w:rsidRPr="004B3CF5" w:rsidRDefault="004B3CF5" w:rsidP="004B3CF5">
            <w:pPr>
              <w:spacing w:before="120"/>
              <w:jc w:val="both"/>
            </w:pPr>
            <w:r>
              <w:t xml:space="preserve">  endmodule</w:t>
            </w:r>
          </w:p>
        </w:tc>
      </w:tr>
    </w:tbl>
    <w:p w:rsidR="00C04F77" w:rsidRDefault="00F52A02" w:rsidP="008E2B2A">
      <w:pPr>
        <w:spacing w:before="120"/>
        <w:jc w:val="both"/>
        <w:rPr>
          <w:b/>
        </w:rPr>
      </w:pPr>
      <w:r w:rsidRPr="00F52A02">
        <w:rPr>
          <w:b/>
        </w:rPr>
        <w:t xml:space="preserve"> </w:t>
      </w:r>
    </w:p>
    <w:p w:rsidR="008E2B2A" w:rsidRDefault="008E2B2A" w:rsidP="008E2B2A">
      <w:pPr>
        <w:spacing w:before="120"/>
        <w:jc w:val="both"/>
        <w:rPr>
          <w:b/>
        </w:rPr>
      </w:pPr>
      <w:r w:rsidRPr="00F52A02">
        <w:rPr>
          <w:b/>
        </w:rPr>
        <w:t xml:space="preserve">File </w:t>
      </w:r>
      <w:r>
        <w:rPr>
          <w:b/>
        </w:rPr>
        <w:t>testbench.</w:t>
      </w:r>
      <w:r w:rsidRPr="00F52A02">
        <w:rPr>
          <w:b/>
        </w:rPr>
        <w:t>sv:</w:t>
      </w:r>
    </w:p>
    <w:p w:rsidR="0049431D" w:rsidRDefault="0049431D" w:rsidP="008E2B2A">
      <w:pPr>
        <w:spacing w:before="120"/>
        <w:jc w:val="both"/>
        <w:rPr>
          <w:b/>
        </w:rPr>
      </w:pPr>
    </w:p>
    <w:tbl>
      <w:tblPr>
        <w:tblStyle w:val="TableGrid"/>
        <w:tblW w:w="0" w:type="auto"/>
        <w:tblLook w:val="04A0" w:firstRow="1" w:lastRow="0" w:firstColumn="1" w:lastColumn="0" w:noHBand="0" w:noVBand="1"/>
      </w:tblPr>
      <w:tblGrid>
        <w:gridCol w:w="9395"/>
      </w:tblGrid>
      <w:tr w:rsidR="00C674AB" w:rsidTr="00C674AB">
        <w:tc>
          <w:tcPr>
            <w:tcW w:w="9395" w:type="dxa"/>
          </w:tcPr>
          <w:p w:rsidR="00C674AB" w:rsidRDefault="00C674AB" w:rsidP="00C674AB">
            <w:pPr>
              <w:spacing w:before="120"/>
              <w:jc w:val="both"/>
            </w:pPr>
            <w:r>
              <w:lastRenderedPageBreak/>
              <w:t>// Code your testbench here</w:t>
            </w:r>
          </w:p>
          <w:p w:rsidR="00C674AB" w:rsidRDefault="00C674AB" w:rsidP="00C674AB">
            <w:pPr>
              <w:spacing w:before="120"/>
              <w:jc w:val="both"/>
            </w:pPr>
            <w:r>
              <w:t>// or browse Examples</w:t>
            </w:r>
          </w:p>
          <w:p w:rsidR="00C674AB" w:rsidRDefault="00C674AB" w:rsidP="00C674AB">
            <w:pPr>
              <w:spacing w:before="120"/>
              <w:jc w:val="both"/>
            </w:pPr>
            <w:r>
              <w:t>// Code your testbench here</w:t>
            </w:r>
          </w:p>
          <w:p w:rsidR="00C674AB" w:rsidRDefault="00C674AB" w:rsidP="00C674AB">
            <w:pPr>
              <w:spacing w:before="120"/>
              <w:jc w:val="both"/>
            </w:pPr>
            <w:r>
              <w:t>// or browse Examples</w:t>
            </w:r>
          </w:p>
          <w:p w:rsidR="00C674AB" w:rsidRDefault="00C674AB" w:rsidP="00C674AB">
            <w:pPr>
              <w:spacing w:before="120"/>
              <w:jc w:val="both"/>
            </w:pPr>
            <w:r>
              <w:t>`timescale 1ns/1ns</w:t>
            </w:r>
          </w:p>
          <w:p w:rsidR="00C674AB" w:rsidRDefault="00C674AB" w:rsidP="00C674AB">
            <w:pPr>
              <w:spacing w:before="120"/>
              <w:jc w:val="both"/>
            </w:pPr>
            <w:r>
              <w:t>module testbench;</w:t>
            </w:r>
          </w:p>
          <w:p w:rsidR="00C674AB" w:rsidRDefault="00C674AB" w:rsidP="00C674AB">
            <w:pPr>
              <w:spacing w:before="120"/>
              <w:jc w:val="both"/>
            </w:pPr>
            <w:r>
              <w:t xml:space="preserve">  reg [3:0] A;</w:t>
            </w:r>
          </w:p>
          <w:p w:rsidR="00C674AB" w:rsidRDefault="00C674AB" w:rsidP="00C674AB">
            <w:pPr>
              <w:spacing w:before="120"/>
              <w:jc w:val="both"/>
            </w:pPr>
            <w:r>
              <w:t xml:space="preserve">  reg [3:0] B;</w:t>
            </w:r>
          </w:p>
          <w:p w:rsidR="00C674AB" w:rsidRDefault="00C674AB" w:rsidP="00C674AB">
            <w:pPr>
              <w:spacing w:before="120"/>
              <w:jc w:val="both"/>
            </w:pPr>
            <w:r>
              <w:t xml:space="preserve">  reg  sel;</w:t>
            </w:r>
          </w:p>
          <w:p w:rsidR="00C674AB" w:rsidRDefault="00C674AB" w:rsidP="00C674AB">
            <w:pPr>
              <w:spacing w:before="120"/>
              <w:jc w:val="both"/>
            </w:pPr>
            <w:r>
              <w:t xml:space="preserve">  reg [4:0] S;</w:t>
            </w:r>
          </w:p>
          <w:p w:rsidR="00C674AB" w:rsidRDefault="00C674AB" w:rsidP="00C674AB">
            <w:pPr>
              <w:spacing w:before="120"/>
              <w:jc w:val="both"/>
            </w:pPr>
            <w:r>
              <w:t xml:space="preserve">  wire Ci,Co;</w:t>
            </w:r>
          </w:p>
          <w:p w:rsidR="00C674AB" w:rsidRDefault="00C674AB" w:rsidP="00C674AB">
            <w:pPr>
              <w:spacing w:before="120"/>
              <w:jc w:val="both"/>
            </w:pPr>
            <w:r>
              <w:t xml:space="preserve">  </w:t>
            </w:r>
          </w:p>
          <w:p w:rsidR="00C674AB" w:rsidRDefault="00C674AB" w:rsidP="00C674AB">
            <w:pPr>
              <w:spacing w:before="120"/>
              <w:jc w:val="both"/>
            </w:pPr>
            <w:r>
              <w:t xml:space="preserve">  LAB4_TN2 dut(.A(A),.B(B),.sel(sel),.S(S),.Ci(Ci),.Co(Co));</w:t>
            </w:r>
          </w:p>
          <w:p w:rsidR="00C674AB" w:rsidRDefault="00C674AB" w:rsidP="00C674AB">
            <w:pPr>
              <w:spacing w:before="120"/>
              <w:jc w:val="both"/>
            </w:pPr>
            <w:r>
              <w:t xml:space="preserve">   initial begin</w:t>
            </w:r>
          </w:p>
          <w:p w:rsidR="00C674AB" w:rsidRDefault="00C674AB" w:rsidP="00C674AB">
            <w:pPr>
              <w:spacing w:before="120"/>
              <w:jc w:val="both"/>
            </w:pPr>
            <w:r>
              <w:t xml:space="preserve">    $dumpfile("dump.vcd");</w:t>
            </w:r>
          </w:p>
          <w:p w:rsidR="00C674AB" w:rsidRDefault="00C674AB" w:rsidP="00C674AB">
            <w:pPr>
              <w:spacing w:before="120"/>
              <w:jc w:val="both"/>
            </w:pPr>
            <w:r>
              <w:t xml:space="preserve">    $dumpvars(1);</w:t>
            </w:r>
          </w:p>
          <w:p w:rsidR="00C674AB" w:rsidRDefault="00C674AB" w:rsidP="00C674AB">
            <w:pPr>
              <w:spacing w:before="120"/>
              <w:jc w:val="both"/>
            </w:pPr>
            <w:r>
              <w:t xml:space="preserve">    A = 4'b1000;</w:t>
            </w:r>
          </w:p>
          <w:p w:rsidR="00C674AB" w:rsidRDefault="00C674AB" w:rsidP="00C674AB">
            <w:pPr>
              <w:spacing w:before="120"/>
              <w:jc w:val="both"/>
            </w:pPr>
            <w:r>
              <w:t xml:space="preserve">    B = 4'b0001;</w:t>
            </w:r>
          </w:p>
          <w:p w:rsidR="00C674AB" w:rsidRDefault="00C674AB" w:rsidP="00C674AB">
            <w:pPr>
              <w:spacing w:before="120"/>
              <w:jc w:val="both"/>
            </w:pPr>
            <w:r>
              <w:t xml:space="preserve">    sel = 1'b0;</w:t>
            </w:r>
          </w:p>
          <w:p w:rsidR="00C674AB" w:rsidRDefault="00C674AB" w:rsidP="00C674AB">
            <w:pPr>
              <w:spacing w:before="120"/>
              <w:jc w:val="both"/>
            </w:pPr>
            <w:r>
              <w:t xml:space="preserve">    #5</w:t>
            </w:r>
          </w:p>
          <w:p w:rsidR="00C674AB" w:rsidRDefault="00C674AB" w:rsidP="00C674AB">
            <w:pPr>
              <w:spacing w:before="120"/>
              <w:jc w:val="both"/>
            </w:pPr>
            <w:r>
              <w:t xml:space="preserve">    A = 4'b0101;</w:t>
            </w:r>
          </w:p>
          <w:p w:rsidR="00C674AB" w:rsidRDefault="00C674AB" w:rsidP="00C674AB">
            <w:pPr>
              <w:spacing w:before="120"/>
              <w:jc w:val="both"/>
            </w:pPr>
            <w:r>
              <w:t xml:space="preserve">    B = 4'b0010;</w:t>
            </w:r>
          </w:p>
          <w:p w:rsidR="00C674AB" w:rsidRDefault="00C674AB" w:rsidP="00C674AB">
            <w:pPr>
              <w:spacing w:before="120"/>
              <w:jc w:val="both"/>
            </w:pPr>
            <w:r>
              <w:t xml:space="preserve">    sel = 1'b0;</w:t>
            </w:r>
          </w:p>
          <w:p w:rsidR="00C674AB" w:rsidRDefault="00C674AB" w:rsidP="00C674AB">
            <w:pPr>
              <w:spacing w:before="120"/>
              <w:jc w:val="both"/>
            </w:pPr>
            <w:r>
              <w:t xml:space="preserve">    #5</w:t>
            </w:r>
          </w:p>
          <w:p w:rsidR="00C674AB" w:rsidRDefault="00922DA0" w:rsidP="00C674AB">
            <w:pPr>
              <w:spacing w:before="120"/>
              <w:jc w:val="both"/>
            </w:pPr>
            <w:r>
              <w:t xml:space="preserve">    </w:t>
            </w:r>
            <w:r w:rsidR="00C674AB">
              <w:t>A = 4'b0001;</w:t>
            </w:r>
          </w:p>
          <w:p w:rsidR="00C674AB" w:rsidRDefault="00C674AB" w:rsidP="00C674AB">
            <w:pPr>
              <w:spacing w:before="120"/>
              <w:jc w:val="both"/>
            </w:pPr>
            <w:r>
              <w:t xml:space="preserve">    B = 4'b0111;</w:t>
            </w:r>
          </w:p>
          <w:p w:rsidR="00C674AB" w:rsidRDefault="00C674AB" w:rsidP="00C674AB">
            <w:pPr>
              <w:spacing w:before="120"/>
              <w:jc w:val="both"/>
            </w:pPr>
            <w:r>
              <w:lastRenderedPageBreak/>
              <w:t xml:space="preserve">    sel = 1'b0;</w:t>
            </w:r>
          </w:p>
          <w:p w:rsidR="00C674AB" w:rsidRDefault="00C674AB" w:rsidP="00C674AB">
            <w:pPr>
              <w:spacing w:before="120"/>
              <w:jc w:val="both"/>
            </w:pPr>
            <w:r>
              <w:t xml:space="preserve">    #5</w:t>
            </w:r>
          </w:p>
          <w:p w:rsidR="00C674AB" w:rsidRDefault="00C674AB" w:rsidP="00C674AB">
            <w:pPr>
              <w:spacing w:before="120"/>
              <w:jc w:val="both"/>
            </w:pPr>
            <w:r>
              <w:t xml:space="preserve">    A = 4'b0001;</w:t>
            </w:r>
          </w:p>
          <w:p w:rsidR="00C674AB" w:rsidRDefault="00C674AB" w:rsidP="00C674AB">
            <w:pPr>
              <w:spacing w:before="120"/>
              <w:jc w:val="both"/>
            </w:pPr>
            <w:r>
              <w:t xml:space="preserve">    B = 4'b0101;</w:t>
            </w:r>
          </w:p>
          <w:p w:rsidR="00C674AB" w:rsidRDefault="00C674AB" w:rsidP="00C674AB">
            <w:pPr>
              <w:spacing w:before="120"/>
              <w:jc w:val="both"/>
            </w:pPr>
            <w:r>
              <w:t xml:space="preserve">    sel = 1'b0;</w:t>
            </w:r>
          </w:p>
          <w:p w:rsidR="00C674AB" w:rsidRDefault="00C674AB" w:rsidP="00C674AB">
            <w:pPr>
              <w:spacing w:before="120"/>
              <w:jc w:val="both"/>
            </w:pPr>
            <w:r>
              <w:t xml:space="preserve">   </w:t>
            </w:r>
            <w:r>
              <w:tab/>
              <w:t>A = 4'b0001;</w:t>
            </w:r>
          </w:p>
          <w:p w:rsidR="00C674AB" w:rsidRDefault="00C674AB" w:rsidP="00C674AB">
            <w:pPr>
              <w:spacing w:before="120"/>
              <w:jc w:val="both"/>
            </w:pPr>
            <w:r>
              <w:t xml:space="preserve">    B = 4'b0111;</w:t>
            </w:r>
          </w:p>
          <w:p w:rsidR="00C674AB" w:rsidRDefault="00C674AB" w:rsidP="00C674AB">
            <w:pPr>
              <w:spacing w:before="120"/>
              <w:jc w:val="both"/>
            </w:pPr>
            <w:r>
              <w:t xml:space="preserve">    sel = 1'b0;</w:t>
            </w:r>
          </w:p>
          <w:p w:rsidR="00C674AB" w:rsidRDefault="00C674AB" w:rsidP="00C674AB">
            <w:pPr>
              <w:spacing w:before="120"/>
              <w:jc w:val="both"/>
            </w:pPr>
            <w:r>
              <w:t xml:space="preserve">    #5</w:t>
            </w:r>
          </w:p>
          <w:p w:rsidR="00C674AB" w:rsidRDefault="00C674AB" w:rsidP="00C674AB">
            <w:pPr>
              <w:spacing w:before="120"/>
              <w:jc w:val="both"/>
            </w:pPr>
            <w:r>
              <w:t xml:space="preserve">    A = 4'b1101;</w:t>
            </w:r>
          </w:p>
          <w:p w:rsidR="00C674AB" w:rsidRDefault="00C674AB" w:rsidP="00C674AB">
            <w:pPr>
              <w:spacing w:before="120"/>
              <w:jc w:val="both"/>
            </w:pPr>
            <w:r>
              <w:t xml:space="preserve">    B = 4'b0001;</w:t>
            </w:r>
          </w:p>
          <w:p w:rsidR="00C674AB" w:rsidRDefault="00C674AB" w:rsidP="00C674AB">
            <w:pPr>
              <w:spacing w:before="120"/>
              <w:jc w:val="both"/>
            </w:pPr>
            <w:r>
              <w:t xml:space="preserve">    sel = 1'b1;</w:t>
            </w:r>
          </w:p>
          <w:p w:rsidR="00C674AB" w:rsidRDefault="00C674AB" w:rsidP="00C674AB">
            <w:pPr>
              <w:spacing w:before="120"/>
              <w:jc w:val="both"/>
            </w:pPr>
            <w:r>
              <w:t xml:space="preserve">    #5</w:t>
            </w:r>
          </w:p>
          <w:p w:rsidR="00C674AB" w:rsidRDefault="00C674AB" w:rsidP="00C674AB">
            <w:pPr>
              <w:spacing w:before="120"/>
              <w:jc w:val="both"/>
            </w:pPr>
            <w:r>
              <w:t xml:space="preserve">    A = 4'b1111;</w:t>
            </w:r>
          </w:p>
          <w:p w:rsidR="00C674AB" w:rsidRDefault="00C674AB" w:rsidP="00C674AB">
            <w:pPr>
              <w:spacing w:before="120"/>
              <w:jc w:val="both"/>
            </w:pPr>
            <w:r>
              <w:t xml:space="preserve">    B = 4'b0011;</w:t>
            </w:r>
          </w:p>
          <w:p w:rsidR="00C674AB" w:rsidRDefault="00C674AB" w:rsidP="00C674AB">
            <w:pPr>
              <w:spacing w:before="120"/>
              <w:jc w:val="both"/>
            </w:pPr>
            <w:r>
              <w:t xml:space="preserve">    sel = 1'b1;</w:t>
            </w:r>
          </w:p>
          <w:p w:rsidR="00C674AB" w:rsidRDefault="00C674AB" w:rsidP="00C674AB">
            <w:pPr>
              <w:spacing w:before="120"/>
              <w:jc w:val="both"/>
            </w:pPr>
            <w:r>
              <w:t xml:space="preserve">    #5</w:t>
            </w:r>
          </w:p>
          <w:p w:rsidR="00C674AB" w:rsidRDefault="00C674AB" w:rsidP="00C674AB">
            <w:pPr>
              <w:spacing w:before="120"/>
              <w:jc w:val="both"/>
            </w:pPr>
            <w:r>
              <w:t xml:space="preserve">    A = 4'b1001;</w:t>
            </w:r>
          </w:p>
          <w:p w:rsidR="00C674AB" w:rsidRDefault="00C674AB" w:rsidP="00C674AB">
            <w:pPr>
              <w:spacing w:before="120"/>
              <w:jc w:val="both"/>
            </w:pPr>
            <w:r>
              <w:t xml:space="preserve">    B = 4'b0011;</w:t>
            </w:r>
          </w:p>
          <w:p w:rsidR="00C674AB" w:rsidRDefault="00C674AB" w:rsidP="00C674AB">
            <w:pPr>
              <w:spacing w:before="120"/>
              <w:jc w:val="both"/>
            </w:pPr>
            <w:r>
              <w:t xml:space="preserve">    sel = 1'b1;</w:t>
            </w:r>
          </w:p>
          <w:p w:rsidR="00C674AB" w:rsidRDefault="00C674AB" w:rsidP="00C674AB">
            <w:pPr>
              <w:spacing w:before="120"/>
              <w:jc w:val="both"/>
            </w:pPr>
            <w:r>
              <w:t xml:space="preserve">    #5</w:t>
            </w:r>
          </w:p>
          <w:p w:rsidR="00C674AB" w:rsidRDefault="00C674AB" w:rsidP="00C674AB">
            <w:pPr>
              <w:spacing w:before="120"/>
              <w:jc w:val="both"/>
            </w:pPr>
            <w:r>
              <w:t xml:space="preserve">    $finish;</w:t>
            </w:r>
          </w:p>
          <w:p w:rsidR="00C674AB" w:rsidRDefault="00C674AB" w:rsidP="00C674AB">
            <w:pPr>
              <w:spacing w:before="120"/>
              <w:jc w:val="both"/>
            </w:pPr>
            <w:r>
              <w:t xml:space="preserve">  end</w:t>
            </w:r>
          </w:p>
          <w:p w:rsidR="00C674AB" w:rsidRPr="00C674AB" w:rsidRDefault="00C674AB" w:rsidP="00C674AB">
            <w:pPr>
              <w:spacing w:before="120"/>
              <w:jc w:val="both"/>
            </w:pPr>
            <w:r>
              <w:t xml:space="preserve">    endmodule</w:t>
            </w:r>
          </w:p>
        </w:tc>
      </w:tr>
    </w:tbl>
    <w:p w:rsidR="000A5DDD" w:rsidRDefault="000A5DDD" w:rsidP="000A5DDD">
      <w:pPr>
        <w:numPr>
          <w:ilvl w:val="0"/>
          <w:numId w:val="2"/>
        </w:numPr>
        <w:spacing w:before="120" w:after="0" w:line="360" w:lineRule="auto"/>
        <w:ind w:left="360"/>
        <w:jc w:val="both"/>
      </w:pPr>
      <w:r>
        <w:lastRenderedPageBreak/>
        <w:t xml:space="preserve">Sinh viên tiến mô phỏng dạng sóng ngõ ra trong một vài trường hợp của ngõ vào. Chụp hình dạng sóng ngõ ra. (Cách 2). </w:t>
      </w:r>
    </w:p>
    <w:p w:rsidR="00C674AB" w:rsidRDefault="000A5DDD" w:rsidP="008E2B2A">
      <w:pPr>
        <w:spacing w:before="120"/>
        <w:jc w:val="both"/>
        <w:rPr>
          <w:b/>
        </w:rPr>
      </w:pPr>
      <w:r>
        <w:rPr>
          <w:noProof/>
        </w:rPr>
        <w:lastRenderedPageBreak/>
        <w:drawing>
          <wp:inline distT="0" distB="0" distL="0" distR="0" wp14:anchorId="011392C5" wp14:editId="336E0366">
            <wp:extent cx="5972175" cy="12255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72175" cy="1225550"/>
                    </a:xfrm>
                    <a:prstGeom prst="rect">
                      <a:avLst/>
                    </a:prstGeom>
                  </pic:spPr>
                </pic:pic>
              </a:graphicData>
            </a:graphic>
          </wp:inline>
        </w:drawing>
      </w:r>
    </w:p>
    <w:p w:rsidR="00F52A02" w:rsidRPr="00F52A02" w:rsidRDefault="00F52A02" w:rsidP="00DD532B">
      <w:pPr>
        <w:spacing w:before="120"/>
        <w:jc w:val="both"/>
        <w:rPr>
          <w:b/>
        </w:rPr>
      </w:pPr>
    </w:p>
    <w:p w:rsidR="00DD532B" w:rsidRDefault="00DD532B" w:rsidP="00DD532B">
      <w:pPr>
        <w:spacing w:before="120"/>
        <w:jc w:val="both"/>
        <w:rPr>
          <w:b/>
        </w:rPr>
      </w:pPr>
      <w:r>
        <w:rPr>
          <w:b/>
        </w:rPr>
        <w:t>BÀI CHUẨN BỊ 3</w:t>
      </w:r>
    </w:p>
    <w:p w:rsidR="00DD532B" w:rsidRDefault="00DD532B" w:rsidP="00DD532B">
      <w:pPr>
        <w:jc w:val="both"/>
        <w:rPr>
          <w:b/>
        </w:rPr>
      </w:pPr>
      <w:r>
        <w:rPr>
          <w:b/>
          <w:i/>
          <w:u w:val="single"/>
        </w:rPr>
        <w:t>Mục tiêu:</w:t>
      </w:r>
      <w:r>
        <w:rPr>
          <w:b/>
        </w:rPr>
        <w:t xml:space="preserve"> </w:t>
      </w:r>
      <w:r>
        <w:t>Nắm được các thức mô tả mạch giải mã số BCD sang mã LED 7 đoạn loại anode chung sử dụng ngôn ngữ systemverilog.</w:t>
      </w:r>
    </w:p>
    <w:p w:rsidR="00DD532B" w:rsidRDefault="00DD532B" w:rsidP="00DD532B">
      <w:pPr>
        <w:jc w:val="both"/>
        <w:rPr>
          <w:b/>
          <w:i/>
          <w:sz w:val="20"/>
          <w:szCs w:val="20"/>
        </w:rPr>
      </w:pPr>
      <w:r>
        <w:rPr>
          <w:b/>
          <w:i/>
          <w:u w:val="single"/>
        </w:rPr>
        <w:t>Yêu cầu:</w:t>
      </w:r>
      <w:r>
        <w:t xml:space="preserve"> Sinh viên thực hiện mô tả mạch giải mã số BCD sang mã LED 7 đoạn loại anode chung. </w:t>
      </w:r>
    </w:p>
    <w:p w:rsidR="00DD532B" w:rsidRDefault="00DD532B" w:rsidP="00DD532B">
      <w:pPr>
        <w:numPr>
          <w:ilvl w:val="0"/>
          <w:numId w:val="2"/>
        </w:numPr>
        <w:spacing w:before="120" w:after="0" w:line="360" w:lineRule="auto"/>
        <w:ind w:left="360"/>
        <w:jc w:val="both"/>
      </w:pPr>
      <w:r>
        <w:t>Sinh viên hoàn thành bảng chân trị của mạch giải mã.</w:t>
      </w:r>
    </w:p>
    <w:tbl>
      <w:tblPr>
        <w:tblW w:w="10075" w:type="dxa"/>
        <w:tblBorders>
          <w:top w:val="nil"/>
          <w:left w:val="nil"/>
          <w:bottom w:val="nil"/>
          <w:right w:val="nil"/>
          <w:insideH w:val="nil"/>
          <w:insideV w:val="nil"/>
        </w:tblBorders>
        <w:tblLayout w:type="fixed"/>
        <w:tblLook w:val="0400" w:firstRow="0" w:lastRow="0" w:firstColumn="0" w:lastColumn="0" w:noHBand="0" w:noVBand="1"/>
      </w:tblPr>
      <w:tblGrid>
        <w:gridCol w:w="5845"/>
        <w:gridCol w:w="4230"/>
      </w:tblGrid>
      <w:tr w:rsidR="00DD532B" w:rsidTr="00A745F9">
        <w:trPr>
          <w:trHeight w:val="3618"/>
        </w:trPr>
        <w:tc>
          <w:tcPr>
            <w:tcW w:w="5845" w:type="dxa"/>
          </w:tcPr>
          <w:p w:rsidR="00DD532B" w:rsidRDefault="00DD532B" w:rsidP="00A745F9">
            <w:pPr>
              <w:widowControl w:val="0"/>
              <w:pBdr>
                <w:top w:val="nil"/>
                <w:left w:val="nil"/>
                <w:bottom w:val="nil"/>
                <w:right w:val="nil"/>
                <w:between w:val="nil"/>
              </w:pBdr>
              <w:spacing w:after="0" w:line="276" w:lineRule="auto"/>
            </w:pPr>
          </w:p>
          <w:tbl>
            <w:tblPr>
              <w:tblW w:w="5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
              <w:gridCol w:w="467"/>
              <w:gridCol w:w="468"/>
              <w:gridCol w:w="468"/>
              <w:gridCol w:w="468"/>
              <w:gridCol w:w="468"/>
              <w:gridCol w:w="468"/>
              <w:gridCol w:w="469"/>
              <w:gridCol w:w="469"/>
              <w:gridCol w:w="469"/>
              <w:gridCol w:w="469"/>
            </w:tblGrid>
            <w:tr w:rsidR="00DD532B" w:rsidTr="00A745F9">
              <w:trPr>
                <w:trHeight w:val="340"/>
                <w:jc w:val="center"/>
              </w:trPr>
              <w:tc>
                <w:tcPr>
                  <w:tcW w:w="467" w:type="dxa"/>
                </w:tcPr>
                <w:p w:rsidR="00DD532B" w:rsidRDefault="00DD532B" w:rsidP="00A745F9">
                  <w:pPr>
                    <w:spacing w:after="0"/>
                    <w:jc w:val="center"/>
                  </w:pPr>
                  <w:r>
                    <w:t>I</w:t>
                  </w:r>
                  <w:r>
                    <w:rPr>
                      <w:vertAlign w:val="subscript"/>
                    </w:rPr>
                    <w:t>3</w:t>
                  </w:r>
                </w:p>
              </w:tc>
              <w:tc>
                <w:tcPr>
                  <w:tcW w:w="467" w:type="dxa"/>
                </w:tcPr>
                <w:p w:rsidR="00DD532B" w:rsidRDefault="00DD532B" w:rsidP="00A745F9">
                  <w:pPr>
                    <w:spacing w:after="0"/>
                    <w:jc w:val="center"/>
                  </w:pPr>
                  <w:r>
                    <w:t>I</w:t>
                  </w:r>
                  <w:r>
                    <w:rPr>
                      <w:vertAlign w:val="subscript"/>
                    </w:rPr>
                    <w:t>2</w:t>
                  </w:r>
                </w:p>
              </w:tc>
              <w:tc>
                <w:tcPr>
                  <w:tcW w:w="468" w:type="dxa"/>
                </w:tcPr>
                <w:p w:rsidR="00DD532B" w:rsidRDefault="00DD532B" w:rsidP="00A745F9">
                  <w:pPr>
                    <w:spacing w:after="0"/>
                    <w:jc w:val="center"/>
                  </w:pPr>
                  <w:r>
                    <w:t>I</w:t>
                  </w:r>
                  <w:r>
                    <w:rPr>
                      <w:vertAlign w:val="subscript"/>
                    </w:rPr>
                    <w:t>1</w:t>
                  </w:r>
                </w:p>
              </w:tc>
              <w:tc>
                <w:tcPr>
                  <w:tcW w:w="468" w:type="dxa"/>
                  <w:vAlign w:val="center"/>
                </w:tcPr>
                <w:p w:rsidR="00DD532B" w:rsidRDefault="00DD532B" w:rsidP="00A745F9">
                  <w:pPr>
                    <w:spacing w:after="0"/>
                    <w:jc w:val="center"/>
                  </w:pPr>
                  <w:r>
                    <w:t>I</w:t>
                  </w:r>
                  <w:r>
                    <w:rPr>
                      <w:vertAlign w:val="subscript"/>
                    </w:rPr>
                    <w:t>0</w:t>
                  </w:r>
                </w:p>
              </w:tc>
              <w:tc>
                <w:tcPr>
                  <w:tcW w:w="468" w:type="dxa"/>
                </w:tcPr>
                <w:p w:rsidR="00DD532B" w:rsidRDefault="00DD532B" w:rsidP="00A745F9">
                  <w:pPr>
                    <w:spacing w:after="0"/>
                    <w:jc w:val="center"/>
                  </w:pPr>
                  <w:r>
                    <w:t>g</w:t>
                  </w:r>
                </w:p>
              </w:tc>
              <w:tc>
                <w:tcPr>
                  <w:tcW w:w="468" w:type="dxa"/>
                </w:tcPr>
                <w:p w:rsidR="00DD532B" w:rsidRDefault="00DD532B" w:rsidP="00A745F9">
                  <w:pPr>
                    <w:spacing w:after="0"/>
                    <w:jc w:val="center"/>
                  </w:pPr>
                  <w:r>
                    <w:t>f</w:t>
                  </w:r>
                </w:p>
              </w:tc>
              <w:tc>
                <w:tcPr>
                  <w:tcW w:w="468" w:type="dxa"/>
                </w:tcPr>
                <w:p w:rsidR="00DD532B" w:rsidRDefault="00DD532B" w:rsidP="00A745F9">
                  <w:pPr>
                    <w:spacing w:after="0"/>
                    <w:jc w:val="center"/>
                  </w:pPr>
                  <w:r>
                    <w:t>e</w:t>
                  </w:r>
                </w:p>
              </w:tc>
              <w:tc>
                <w:tcPr>
                  <w:tcW w:w="469" w:type="dxa"/>
                </w:tcPr>
                <w:p w:rsidR="00DD532B" w:rsidRDefault="00DD532B" w:rsidP="00A745F9">
                  <w:pPr>
                    <w:spacing w:after="0"/>
                    <w:jc w:val="center"/>
                  </w:pPr>
                  <w:r>
                    <w:t>d</w:t>
                  </w:r>
                </w:p>
              </w:tc>
              <w:tc>
                <w:tcPr>
                  <w:tcW w:w="469" w:type="dxa"/>
                </w:tcPr>
                <w:p w:rsidR="00DD532B" w:rsidRDefault="00DD532B" w:rsidP="00A745F9">
                  <w:pPr>
                    <w:spacing w:after="0"/>
                    <w:jc w:val="center"/>
                  </w:pPr>
                  <w:r>
                    <w:t>c</w:t>
                  </w:r>
                </w:p>
              </w:tc>
              <w:tc>
                <w:tcPr>
                  <w:tcW w:w="469" w:type="dxa"/>
                </w:tcPr>
                <w:p w:rsidR="00DD532B" w:rsidRDefault="00DD532B" w:rsidP="00A745F9">
                  <w:pPr>
                    <w:spacing w:after="0"/>
                    <w:jc w:val="center"/>
                  </w:pPr>
                  <w:r>
                    <w:t>b</w:t>
                  </w:r>
                </w:p>
              </w:tc>
              <w:tc>
                <w:tcPr>
                  <w:tcW w:w="469" w:type="dxa"/>
                </w:tcPr>
                <w:p w:rsidR="00DD532B" w:rsidRDefault="00DD532B" w:rsidP="00A745F9">
                  <w:pPr>
                    <w:spacing w:after="0"/>
                    <w:jc w:val="center"/>
                  </w:pPr>
                  <w:r>
                    <w:t>a</w:t>
                  </w:r>
                </w:p>
              </w:tc>
            </w:tr>
            <w:tr w:rsidR="00DD532B" w:rsidTr="00A745F9">
              <w:trPr>
                <w:trHeight w:val="340"/>
                <w:jc w:val="center"/>
              </w:trPr>
              <w:tc>
                <w:tcPr>
                  <w:tcW w:w="467" w:type="dxa"/>
                </w:tcPr>
                <w:p w:rsidR="00DD532B" w:rsidRDefault="00DD532B" w:rsidP="00A745F9">
                  <w:pPr>
                    <w:spacing w:after="0"/>
                    <w:jc w:val="center"/>
                  </w:pPr>
                  <w:r>
                    <w:t>0</w:t>
                  </w:r>
                </w:p>
              </w:tc>
              <w:tc>
                <w:tcPr>
                  <w:tcW w:w="467" w:type="dxa"/>
                </w:tcPr>
                <w:p w:rsidR="00DD532B" w:rsidRDefault="00DD532B" w:rsidP="00A745F9">
                  <w:pPr>
                    <w:spacing w:after="0"/>
                    <w:jc w:val="center"/>
                  </w:pPr>
                  <w:r>
                    <w:t>0</w:t>
                  </w:r>
                </w:p>
              </w:tc>
              <w:tc>
                <w:tcPr>
                  <w:tcW w:w="468" w:type="dxa"/>
                </w:tcPr>
                <w:p w:rsidR="00DD532B" w:rsidRDefault="00DD532B" w:rsidP="00A745F9">
                  <w:pPr>
                    <w:spacing w:after="0"/>
                    <w:jc w:val="center"/>
                  </w:pPr>
                  <w:r>
                    <w:t>0</w:t>
                  </w:r>
                </w:p>
              </w:tc>
              <w:tc>
                <w:tcPr>
                  <w:tcW w:w="468" w:type="dxa"/>
                  <w:vAlign w:val="center"/>
                </w:tcPr>
                <w:p w:rsidR="00DD532B" w:rsidRDefault="00DD532B" w:rsidP="00A745F9">
                  <w:pPr>
                    <w:spacing w:after="0"/>
                    <w:jc w:val="center"/>
                  </w:pPr>
                  <w:r>
                    <w:t>0</w:t>
                  </w:r>
                </w:p>
              </w:tc>
              <w:tc>
                <w:tcPr>
                  <w:tcW w:w="468" w:type="dxa"/>
                </w:tcPr>
                <w:p w:rsidR="00DD532B" w:rsidRDefault="00DD532B" w:rsidP="00A745F9">
                  <w:pPr>
                    <w:spacing w:after="0"/>
                    <w:jc w:val="center"/>
                  </w:pPr>
                  <w:r>
                    <w:t>1</w:t>
                  </w:r>
                </w:p>
              </w:tc>
              <w:tc>
                <w:tcPr>
                  <w:tcW w:w="468" w:type="dxa"/>
                </w:tcPr>
                <w:p w:rsidR="00DD532B" w:rsidRDefault="00DD532B" w:rsidP="00A745F9">
                  <w:pPr>
                    <w:spacing w:after="0"/>
                    <w:jc w:val="center"/>
                  </w:pPr>
                  <w:r>
                    <w:t>0</w:t>
                  </w:r>
                </w:p>
              </w:tc>
              <w:tc>
                <w:tcPr>
                  <w:tcW w:w="468" w:type="dxa"/>
                </w:tcPr>
                <w:p w:rsidR="00DD532B" w:rsidRDefault="00DD532B" w:rsidP="00A745F9">
                  <w:pPr>
                    <w:spacing w:after="0"/>
                    <w:jc w:val="center"/>
                  </w:pPr>
                  <w:r>
                    <w:t>0</w:t>
                  </w:r>
                </w:p>
              </w:tc>
              <w:tc>
                <w:tcPr>
                  <w:tcW w:w="469" w:type="dxa"/>
                </w:tcPr>
                <w:p w:rsidR="00DD532B" w:rsidRDefault="00DD532B" w:rsidP="00A745F9">
                  <w:pPr>
                    <w:spacing w:after="0"/>
                    <w:jc w:val="center"/>
                  </w:pPr>
                  <w:r>
                    <w:t>0</w:t>
                  </w:r>
                </w:p>
              </w:tc>
              <w:tc>
                <w:tcPr>
                  <w:tcW w:w="469" w:type="dxa"/>
                </w:tcPr>
                <w:p w:rsidR="00DD532B" w:rsidRDefault="00DD532B" w:rsidP="00A745F9">
                  <w:pPr>
                    <w:spacing w:after="0"/>
                    <w:jc w:val="center"/>
                  </w:pPr>
                  <w:r>
                    <w:t>0</w:t>
                  </w:r>
                </w:p>
              </w:tc>
              <w:tc>
                <w:tcPr>
                  <w:tcW w:w="469" w:type="dxa"/>
                </w:tcPr>
                <w:p w:rsidR="00DD532B" w:rsidRDefault="00DD532B" w:rsidP="00A745F9">
                  <w:pPr>
                    <w:spacing w:after="0"/>
                    <w:jc w:val="center"/>
                  </w:pPr>
                  <w:r>
                    <w:t>0</w:t>
                  </w:r>
                </w:p>
              </w:tc>
              <w:tc>
                <w:tcPr>
                  <w:tcW w:w="469" w:type="dxa"/>
                </w:tcPr>
                <w:p w:rsidR="00DD532B" w:rsidRDefault="00DD532B" w:rsidP="00A745F9">
                  <w:pPr>
                    <w:spacing w:after="0"/>
                    <w:jc w:val="center"/>
                  </w:pPr>
                  <w:r>
                    <w:t>0</w:t>
                  </w:r>
                </w:p>
              </w:tc>
            </w:tr>
            <w:tr w:rsidR="00DD532B" w:rsidTr="00A745F9">
              <w:trPr>
                <w:trHeight w:val="340"/>
                <w:jc w:val="center"/>
              </w:trPr>
              <w:tc>
                <w:tcPr>
                  <w:tcW w:w="467" w:type="dxa"/>
                </w:tcPr>
                <w:p w:rsidR="00DD532B" w:rsidRDefault="00DD532B" w:rsidP="00A745F9">
                  <w:pPr>
                    <w:spacing w:after="0"/>
                    <w:jc w:val="center"/>
                  </w:pPr>
                  <w:r>
                    <w:t>0</w:t>
                  </w:r>
                </w:p>
              </w:tc>
              <w:tc>
                <w:tcPr>
                  <w:tcW w:w="467" w:type="dxa"/>
                </w:tcPr>
                <w:p w:rsidR="00DD532B" w:rsidRDefault="00DD532B" w:rsidP="00A745F9">
                  <w:pPr>
                    <w:spacing w:after="0"/>
                    <w:jc w:val="center"/>
                  </w:pPr>
                  <w:r>
                    <w:t>0</w:t>
                  </w:r>
                </w:p>
              </w:tc>
              <w:tc>
                <w:tcPr>
                  <w:tcW w:w="468" w:type="dxa"/>
                </w:tcPr>
                <w:p w:rsidR="00DD532B" w:rsidRDefault="00DD532B" w:rsidP="00A745F9">
                  <w:pPr>
                    <w:spacing w:after="0"/>
                    <w:jc w:val="center"/>
                  </w:pPr>
                  <w:r>
                    <w:t>0</w:t>
                  </w:r>
                </w:p>
              </w:tc>
              <w:tc>
                <w:tcPr>
                  <w:tcW w:w="468" w:type="dxa"/>
                  <w:vAlign w:val="center"/>
                </w:tcPr>
                <w:p w:rsidR="00DD532B" w:rsidRDefault="00DD532B" w:rsidP="00A745F9">
                  <w:pPr>
                    <w:spacing w:after="0"/>
                    <w:jc w:val="center"/>
                  </w:pPr>
                  <w:r>
                    <w:t>1</w:t>
                  </w:r>
                </w:p>
              </w:tc>
              <w:tc>
                <w:tcPr>
                  <w:tcW w:w="468" w:type="dxa"/>
                </w:tcPr>
                <w:p w:rsidR="00DD532B" w:rsidRDefault="0049431D" w:rsidP="00A745F9">
                  <w:pPr>
                    <w:spacing w:after="0"/>
                    <w:jc w:val="center"/>
                  </w:pPr>
                  <w:r>
                    <w:t>1</w:t>
                  </w:r>
                </w:p>
              </w:tc>
              <w:tc>
                <w:tcPr>
                  <w:tcW w:w="468" w:type="dxa"/>
                </w:tcPr>
                <w:p w:rsidR="00DD532B" w:rsidRDefault="0049431D" w:rsidP="00A745F9">
                  <w:pPr>
                    <w:spacing w:after="0"/>
                    <w:jc w:val="center"/>
                  </w:pPr>
                  <w:r>
                    <w:t>1</w:t>
                  </w:r>
                </w:p>
              </w:tc>
              <w:tc>
                <w:tcPr>
                  <w:tcW w:w="468" w:type="dxa"/>
                </w:tcPr>
                <w:p w:rsidR="00DD532B" w:rsidRDefault="0049431D" w:rsidP="00A745F9">
                  <w:pPr>
                    <w:spacing w:after="0"/>
                    <w:jc w:val="center"/>
                  </w:pPr>
                  <w:r>
                    <w:t>1</w:t>
                  </w:r>
                </w:p>
              </w:tc>
              <w:tc>
                <w:tcPr>
                  <w:tcW w:w="469" w:type="dxa"/>
                </w:tcPr>
                <w:p w:rsidR="00DD532B" w:rsidRDefault="0049431D" w:rsidP="00A745F9">
                  <w:pPr>
                    <w:spacing w:after="0"/>
                    <w:jc w:val="center"/>
                  </w:pPr>
                  <w:r>
                    <w:t>1</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1</w:t>
                  </w:r>
                </w:p>
              </w:tc>
            </w:tr>
            <w:tr w:rsidR="00DD532B" w:rsidTr="00A745F9">
              <w:trPr>
                <w:trHeight w:val="340"/>
                <w:jc w:val="center"/>
              </w:trPr>
              <w:tc>
                <w:tcPr>
                  <w:tcW w:w="467" w:type="dxa"/>
                </w:tcPr>
                <w:p w:rsidR="00DD532B" w:rsidRDefault="00DD532B" w:rsidP="00A745F9">
                  <w:pPr>
                    <w:spacing w:after="0"/>
                    <w:jc w:val="center"/>
                  </w:pPr>
                  <w:r>
                    <w:t>0</w:t>
                  </w:r>
                </w:p>
              </w:tc>
              <w:tc>
                <w:tcPr>
                  <w:tcW w:w="467" w:type="dxa"/>
                </w:tcPr>
                <w:p w:rsidR="00DD532B" w:rsidRDefault="00DD532B" w:rsidP="00A745F9">
                  <w:pPr>
                    <w:spacing w:after="0"/>
                    <w:jc w:val="center"/>
                  </w:pPr>
                  <w:r>
                    <w:t>0</w:t>
                  </w:r>
                </w:p>
              </w:tc>
              <w:tc>
                <w:tcPr>
                  <w:tcW w:w="468" w:type="dxa"/>
                </w:tcPr>
                <w:p w:rsidR="00DD532B" w:rsidRDefault="00DD532B" w:rsidP="00A745F9">
                  <w:pPr>
                    <w:spacing w:after="0"/>
                    <w:jc w:val="center"/>
                  </w:pPr>
                  <w:r>
                    <w:t>1</w:t>
                  </w:r>
                </w:p>
              </w:tc>
              <w:tc>
                <w:tcPr>
                  <w:tcW w:w="468" w:type="dxa"/>
                  <w:vAlign w:val="center"/>
                </w:tcPr>
                <w:p w:rsidR="00DD532B" w:rsidRDefault="00DD532B" w:rsidP="00A745F9">
                  <w:pPr>
                    <w:spacing w:after="0"/>
                    <w:jc w:val="center"/>
                  </w:pPr>
                  <w:r>
                    <w:t>0</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1</w:t>
                  </w:r>
                </w:p>
              </w:tc>
              <w:tc>
                <w:tcPr>
                  <w:tcW w:w="468"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1</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r>
            <w:tr w:rsidR="00DD532B" w:rsidTr="00A745F9">
              <w:trPr>
                <w:trHeight w:val="340"/>
                <w:jc w:val="center"/>
              </w:trPr>
              <w:tc>
                <w:tcPr>
                  <w:tcW w:w="467" w:type="dxa"/>
                </w:tcPr>
                <w:p w:rsidR="00DD532B" w:rsidRDefault="00DD532B" w:rsidP="00A745F9">
                  <w:pPr>
                    <w:spacing w:after="0"/>
                    <w:jc w:val="center"/>
                  </w:pPr>
                  <w:r>
                    <w:t>0</w:t>
                  </w:r>
                </w:p>
              </w:tc>
              <w:tc>
                <w:tcPr>
                  <w:tcW w:w="467" w:type="dxa"/>
                </w:tcPr>
                <w:p w:rsidR="00DD532B" w:rsidRDefault="00DD532B" w:rsidP="00A745F9">
                  <w:pPr>
                    <w:spacing w:after="0"/>
                    <w:jc w:val="center"/>
                  </w:pPr>
                  <w:r>
                    <w:t>0</w:t>
                  </w:r>
                </w:p>
              </w:tc>
              <w:tc>
                <w:tcPr>
                  <w:tcW w:w="468" w:type="dxa"/>
                </w:tcPr>
                <w:p w:rsidR="00DD532B" w:rsidRDefault="00DD532B" w:rsidP="00A745F9">
                  <w:pPr>
                    <w:spacing w:after="0"/>
                    <w:jc w:val="center"/>
                  </w:pPr>
                  <w:r>
                    <w:t>1</w:t>
                  </w:r>
                </w:p>
              </w:tc>
              <w:tc>
                <w:tcPr>
                  <w:tcW w:w="468" w:type="dxa"/>
                  <w:vAlign w:val="center"/>
                </w:tcPr>
                <w:p w:rsidR="00DD532B" w:rsidRDefault="00DD532B" w:rsidP="00A745F9">
                  <w:pPr>
                    <w:spacing w:after="0"/>
                    <w:jc w:val="center"/>
                  </w:pPr>
                  <w:r>
                    <w:t>1</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1</w:t>
                  </w:r>
                </w:p>
              </w:tc>
              <w:tc>
                <w:tcPr>
                  <w:tcW w:w="468" w:type="dxa"/>
                </w:tcPr>
                <w:p w:rsidR="00DD532B" w:rsidRDefault="0049431D" w:rsidP="00A745F9">
                  <w:pPr>
                    <w:spacing w:after="0"/>
                    <w:jc w:val="center"/>
                  </w:pPr>
                  <w:r>
                    <w:t>1</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r>
            <w:tr w:rsidR="00DD532B" w:rsidTr="00A745F9">
              <w:trPr>
                <w:trHeight w:val="340"/>
                <w:jc w:val="center"/>
              </w:trPr>
              <w:tc>
                <w:tcPr>
                  <w:tcW w:w="467" w:type="dxa"/>
                </w:tcPr>
                <w:p w:rsidR="00DD532B" w:rsidRDefault="00DD532B" w:rsidP="00A745F9">
                  <w:pPr>
                    <w:spacing w:after="0"/>
                    <w:jc w:val="center"/>
                  </w:pPr>
                  <w:r>
                    <w:t>0</w:t>
                  </w:r>
                </w:p>
              </w:tc>
              <w:tc>
                <w:tcPr>
                  <w:tcW w:w="467" w:type="dxa"/>
                </w:tcPr>
                <w:p w:rsidR="00DD532B" w:rsidRDefault="00DD532B" w:rsidP="00A745F9">
                  <w:pPr>
                    <w:spacing w:after="0"/>
                    <w:jc w:val="center"/>
                  </w:pPr>
                  <w:r>
                    <w:t>1</w:t>
                  </w:r>
                </w:p>
              </w:tc>
              <w:tc>
                <w:tcPr>
                  <w:tcW w:w="468" w:type="dxa"/>
                </w:tcPr>
                <w:p w:rsidR="00DD532B" w:rsidRDefault="00DD532B" w:rsidP="00A745F9">
                  <w:pPr>
                    <w:spacing w:after="0"/>
                    <w:jc w:val="center"/>
                  </w:pPr>
                  <w:r>
                    <w:t>0</w:t>
                  </w:r>
                </w:p>
              </w:tc>
              <w:tc>
                <w:tcPr>
                  <w:tcW w:w="468" w:type="dxa"/>
                  <w:vAlign w:val="center"/>
                </w:tcPr>
                <w:p w:rsidR="00DD532B" w:rsidRDefault="00DD532B" w:rsidP="00A745F9">
                  <w:pPr>
                    <w:spacing w:after="0"/>
                    <w:jc w:val="center"/>
                  </w:pPr>
                  <w:r>
                    <w:t>0</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1</w:t>
                  </w:r>
                </w:p>
              </w:tc>
              <w:tc>
                <w:tcPr>
                  <w:tcW w:w="469" w:type="dxa"/>
                </w:tcPr>
                <w:p w:rsidR="00DD532B" w:rsidRDefault="0049431D" w:rsidP="00A745F9">
                  <w:pPr>
                    <w:spacing w:after="0"/>
                    <w:jc w:val="center"/>
                  </w:pPr>
                  <w:r>
                    <w:t>1</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1</w:t>
                  </w:r>
                </w:p>
              </w:tc>
            </w:tr>
            <w:tr w:rsidR="00DD532B" w:rsidTr="00A745F9">
              <w:trPr>
                <w:trHeight w:val="340"/>
                <w:jc w:val="center"/>
              </w:trPr>
              <w:tc>
                <w:tcPr>
                  <w:tcW w:w="467" w:type="dxa"/>
                </w:tcPr>
                <w:p w:rsidR="00DD532B" w:rsidRDefault="00DD532B" w:rsidP="00A745F9">
                  <w:pPr>
                    <w:spacing w:after="0"/>
                    <w:jc w:val="center"/>
                  </w:pPr>
                  <w:r>
                    <w:t>0</w:t>
                  </w:r>
                </w:p>
              </w:tc>
              <w:tc>
                <w:tcPr>
                  <w:tcW w:w="467" w:type="dxa"/>
                </w:tcPr>
                <w:p w:rsidR="00DD532B" w:rsidRDefault="00DD532B" w:rsidP="00A745F9">
                  <w:pPr>
                    <w:spacing w:after="0"/>
                    <w:jc w:val="center"/>
                  </w:pPr>
                  <w:r>
                    <w:t>1</w:t>
                  </w:r>
                </w:p>
              </w:tc>
              <w:tc>
                <w:tcPr>
                  <w:tcW w:w="468" w:type="dxa"/>
                </w:tcPr>
                <w:p w:rsidR="00DD532B" w:rsidRDefault="00DD532B" w:rsidP="00A745F9">
                  <w:pPr>
                    <w:spacing w:after="0"/>
                    <w:jc w:val="center"/>
                  </w:pPr>
                  <w:r>
                    <w:t>0</w:t>
                  </w:r>
                </w:p>
              </w:tc>
              <w:tc>
                <w:tcPr>
                  <w:tcW w:w="468" w:type="dxa"/>
                  <w:vAlign w:val="center"/>
                </w:tcPr>
                <w:p w:rsidR="00DD532B" w:rsidRDefault="00DD532B" w:rsidP="00A745F9">
                  <w:pPr>
                    <w:spacing w:after="0"/>
                    <w:jc w:val="center"/>
                  </w:pPr>
                  <w:r>
                    <w:t>1</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1</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1</w:t>
                  </w:r>
                </w:p>
              </w:tc>
              <w:tc>
                <w:tcPr>
                  <w:tcW w:w="469" w:type="dxa"/>
                </w:tcPr>
                <w:p w:rsidR="00DD532B" w:rsidRDefault="0049431D" w:rsidP="00A745F9">
                  <w:pPr>
                    <w:spacing w:after="0"/>
                    <w:jc w:val="center"/>
                  </w:pPr>
                  <w:r>
                    <w:t>0</w:t>
                  </w:r>
                </w:p>
              </w:tc>
            </w:tr>
            <w:tr w:rsidR="00DD532B" w:rsidTr="00A745F9">
              <w:trPr>
                <w:trHeight w:val="340"/>
                <w:jc w:val="center"/>
              </w:trPr>
              <w:tc>
                <w:tcPr>
                  <w:tcW w:w="467" w:type="dxa"/>
                </w:tcPr>
                <w:p w:rsidR="00DD532B" w:rsidRDefault="00DD532B" w:rsidP="00A745F9">
                  <w:pPr>
                    <w:spacing w:after="0"/>
                    <w:jc w:val="center"/>
                  </w:pPr>
                  <w:r>
                    <w:t>0</w:t>
                  </w:r>
                </w:p>
              </w:tc>
              <w:tc>
                <w:tcPr>
                  <w:tcW w:w="467" w:type="dxa"/>
                </w:tcPr>
                <w:p w:rsidR="00DD532B" w:rsidRDefault="00DD532B" w:rsidP="00A745F9">
                  <w:pPr>
                    <w:spacing w:after="0"/>
                    <w:jc w:val="center"/>
                  </w:pPr>
                  <w:r>
                    <w:t>1</w:t>
                  </w:r>
                </w:p>
              </w:tc>
              <w:tc>
                <w:tcPr>
                  <w:tcW w:w="468" w:type="dxa"/>
                </w:tcPr>
                <w:p w:rsidR="00DD532B" w:rsidRDefault="00DD532B" w:rsidP="00A745F9">
                  <w:pPr>
                    <w:spacing w:after="0"/>
                    <w:jc w:val="center"/>
                  </w:pPr>
                  <w:r>
                    <w:t>1</w:t>
                  </w:r>
                </w:p>
              </w:tc>
              <w:tc>
                <w:tcPr>
                  <w:tcW w:w="468" w:type="dxa"/>
                  <w:vAlign w:val="center"/>
                </w:tcPr>
                <w:p w:rsidR="00DD532B" w:rsidRDefault="00DD532B" w:rsidP="00A745F9">
                  <w:pPr>
                    <w:spacing w:after="0"/>
                    <w:jc w:val="center"/>
                  </w:pPr>
                  <w:r>
                    <w:t>0</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1</w:t>
                  </w:r>
                </w:p>
              </w:tc>
              <w:tc>
                <w:tcPr>
                  <w:tcW w:w="469" w:type="dxa"/>
                </w:tcPr>
                <w:p w:rsidR="00DD532B" w:rsidRDefault="0049431D" w:rsidP="00A745F9">
                  <w:pPr>
                    <w:spacing w:after="0"/>
                    <w:jc w:val="center"/>
                  </w:pPr>
                  <w:r>
                    <w:t>0</w:t>
                  </w:r>
                </w:p>
              </w:tc>
            </w:tr>
            <w:tr w:rsidR="00DD532B" w:rsidTr="00A745F9">
              <w:trPr>
                <w:trHeight w:val="340"/>
                <w:jc w:val="center"/>
              </w:trPr>
              <w:tc>
                <w:tcPr>
                  <w:tcW w:w="467" w:type="dxa"/>
                </w:tcPr>
                <w:p w:rsidR="00DD532B" w:rsidRDefault="00DD532B" w:rsidP="00A745F9">
                  <w:pPr>
                    <w:spacing w:after="0"/>
                    <w:jc w:val="center"/>
                  </w:pPr>
                  <w:r>
                    <w:t>0</w:t>
                  </w:r>
                </w:p>
              </w:tc>
              <w:tc>
                <w:tcPr>
                  <w:tcW w:w="467" w:type="dxa"/>
                </w:tcPr>
                <w:p w:rsidR="00DD532B" w:rsidRDefault="00DD532B" w:rsidP="00A745F9">
                  <w:pPr>
                    <w:spacing w:after="0"/>
                    <w:jc w:val="center"/>
                  </w:pPr>
                  <w:r>
                    <w:t>1</w:t>
                  </w:r>
                </w:p>
              </w:tc>
              <w:tc>
                <w:tcPr>
                  <w:tcW w:w="468" w:type="dxa"/>
                </w:tcPr>
                <w:p w:rsidR="00DD532B" w:rsidRDefault="00DD532B" w:rsidP="00A745F9">
                  <w:pPr>
                    <w:spacing w:after="0"/>
                    <w:jc w:val="center"/>
                  </w:pPr>
                  <w:r>
                    <w:t>1</w:t>
                  </w:r>
                </w:p>
              </w:tc>
              <w:tc>
                <w:tcPr>
                  <w:tcW w:w="468" w:type="dxa"/>
                  <w:vAlign w:val="center"/>
                </w:tcPr>
                <w:p w:rsidR="00DD532B" w:rsidRDefault="00DD532B" w:rsidP="00A745F9">
                  <w:pPr>
                    <w:spacing w:after="0"/>
                    <w:jc w:val="center"/>
                  </w:pPr>
                  <w:r>
                    <w:t>1</w:t>
                  </w:r>
                </w:p>
              </w:tc>
              <w:tc>
                <w:tcPr>
                  <w:tcW w:w="468" w:type="dxa"/>
                </w:tcPr>
                <w:p w:rsidR="00DD532B" w:rsidRDefault="0049431D" w:rsidP="00A745F9">
                  <w:pPr>
                    <w:spacing w:after="0"/>
                    <w:jc w:val="center"/>
                  </w:pPr>
                  <w:r>
                    <w:t>1</w:t>
                  </w:r>
                </w:p>
              </w:tc>
              <w:tc>
                <w:tcPr>
                  <w:tcW w:w="468" w:type="dxa"/>
                </w:tcPr>
                <w:p w:rsidR="00DD532B" w:rsidRDefault="0049431D" w:rsidP="00A745F9">
                  <w:pPr>
                    <w:spacing w:after="0"/>
                    <w:jc w:val="center"/>
                  </w:pPr>
                  <w:r>
                    <w:t>1</w:t>
                  </w:r>
                </w:p>
              </w:tc>
              <w:tc>
                <w:tcPr>
                  <w:tcW w:w="468" w:type="dxa"/>
                </w:tcPr>
                <w:p w:rsidR="00DD532B" w:rsidRDefault="0049431D" w:rsidP="00A745F9">
                  <w:pPr>
                    <w:spacing w:after="0"/>
                    <w:jc w:val="center"/>
                  </w:pPr>
                  <w:r>
                    <w:t>1</w:t>
                  </w:r>
                </w:p>
              </w:tc>
              <w:tc>
                <w:tcPr>
                  <w:tcW w:w="469" w:type="dxa"/>
                </w:tcPr>
                <w:p w:rsidR="00DD532B" w:rsidRDefault="0049431D" w:rsidP="00A745F9">
                  <w:pPr>
                    <w:spacing w:after="0"/>
                    <w:jc w:val="center"/>
                  </w:pPr>
                  <w:r>
                    <w:t>1</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r>
            <w:tr w:rsidR="00DD532B" w:rsidTr="00A745F9">
              <w:trPr>
                <w:trHeight w:val="340"/>
                <w:jc w:val="center"/>
              </w:trPr>
              <w:tc>
                <w:tcPr>
                  <w:tcW w:w="467" w:type="dxa"/>
                </w:tcPr>
                <w:p w:rsidR="00DD532B" w:rsidRDefault="00DD532B" w:rsidP="00A745F9">
                  <w:pPr>
                    <w:spacing w:after="0"/>
                    <w:jc w:val="center"/>
                  </w:pPr>
                  <w:r>
                    <w:t>1</w:t>
                  </w:r>
                </w:p>
              </w:tc>
              <w:tc>
                <w:tcPr>
                  <w:tcW w:w="467" w:type="dxa"/>
                </w:tcPr>
                <w:p w:rsidR="00DD532B" w:rsidRDefault="00DD532B" w:rsidP="00A745F9">
                  <w:pPr>
                    <w:spacing w:after="0"/>
                    <w:jc w:val="center"/>
                  </w:pPr>
                  <w:r>
                    <w:t>0</w:t>
                  </w:r>
                </w:p>
              </w:tc>
              <w:tc>
                <w:tcPr>
                  <w:tcW w:w="468" w:type="dxa"/>
                </w:tcPr>
                <w:p w:rsidR="00DD532B" w:rsidRDefault="00DD532B" w:rsidP="00A745F9">
                  <w:pPr>
                    <w:spacing w:after="0"/>
                    <w:jc w:val="center"/>
                  </w:pPr>
                  <w:r>
                    <w:t>0</w:t>
                  </w:r>
                </w:p>
              </w:tc>
              <w:tc>
                <w:tcPr>
                  <w:tcW w:w="468" w:type="dxa"/>
                  <w:vAlign w:val="center"/>
                </w:tcPr>
                <w:p w:rsidR="00DD532B" w:rsidRDefault="00DD532B" w:rsidP="00A745F9">
                  <w:pPr>
                    <w:spacing w:after="0"/>
                    <w:jc w:val="center"/>
                  </w:pPr>
                  <w:r>
                    <w:t>0</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r>
            <w:tr w:rsidR="00DD532B" w:rsidTr="00A745F9">
              <w:trPr>
                <w:trHeight w:val="340"/>
                <w:jc w:val="center"/>
              </w:trPr>
              <w:tc>
                <w:tcPr>
                  <w:tcW w:w="467" w:type="dxa"/>
                </w:tcPr>
                <w:p w:rsidR="00DD532B" w:rsidRDefault="00DD532B" w:rsidP="00A745F9">
                  <w:pPr>
                    <w:spacing w:after="0"/>
                    <w:jc w:val="center"/>
                  </w:pPr>
                  <w:r>
                    <w:t>1</w:t>
                  </w:r>
                </w:p>
              </w:tc>
              <w:tc>
                <w:tcPr>
                  <w:tcW w:w="467" w:type="dxa"/>
                </w:tcPr>
                <w:p w:rsidR="00DD532B" w:rsidRDefault="00DD532B" w:rsidP="00A745F9">
                  <w:pPr>
                    <w:spacing w:after="0"/>
                    <w:jc w:val="center"/>
                  </w:pPr>
                  <w:r>
                    <w:t>0</w:t>
                  </w:r>
                </w:p>
              </w:tc>
              <w:tc>
                <w:tcPr>
                  <w:tcW w:w="468" w:type="dxa"/>
                </w:tcPr>
                <w:p w:rsidR="00DD532B" w:rsidRDefault="00DD532B" w:rsidP="00A745F9">
                  <w:pPr>
                    <w:spacing w:after="0"/>
                    <w:jc w:val="center"/>
                  </w:pPr>
                  <w:r>
                    <w:t>0</w:t>
                  </w:r>
                </w:p>
              </w:tc>
              <w:tc>
                <w:tcPr>
                  <w:tcW w:w="468" w:type="dxa"/>
                  <w:vAlign w:val="center"/>
                </w:tcPr>
                <w:p w:rsidR="00DD532B" w:rsidRDefault="00DD532B" w:rsidP="00A745F9">
                  <w:pPr>
                    <w:spacing w:after="0"/>
                    <w:jc w:val="center"/>
                  </w:pPr>
                  <w:r>
                    <w:t>1</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0</w:t>
                  </w:r>
                </w:p>
              </w:tc>
              <w:tc>
                <w:tcPr>
                  <w:tcW w:w="468" w:type="dxa"/>
                </w:tcPr>
                <w:p w:rsidR="00DD532B" w:rsidRDefault="0049431D" w:rsidP="00A745F9">
                  <w:pPr>
                    <w:spacing w:after="0"/>
                    <w:jc w:val="center"/>
                  </w:pPr>
                  <w:r>
                    <w:t>1</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c>
                <w:tcPr>
                  <w:tcW w:w="469" w:type="dxa"/>
                </w:tcPr>
                <w:p w:rsidR="00DD532B" w:rsidRDefault="0049431D" w:rsidP="00A745F9">
                  <w:pPr>
                    <w:spacing w:after="0"/>
                    <w:jc w:val="center"/>
                  </w:pPr>
                  <w:r>
                    <w:t>0</w:t>
                  </w:r>
                </w:p>
              </w:tc>
            </w:tr>
            <w:tr w:rsidR="00DD532B" w:rsidTr="00A745F9">
              <w:trPr>
                <w:trHeight w:val="340"/>
                <w:jc w:val="center"/>
              </w:trPr>
              <w:tc>
                <w:tcPr>
                  <w:tcW w:w="467" w:type="dxa"/>
                </w:tcPr>
                <w:p w:rsidR="00DD532B" w:rsidRDefault="00DD532B" w:rsidP="00A745F9">
                  <w:pPr>
                    <w:spacing w:after="0"/>
                    <w:jc w:val="center"/>
                  </w:pPr>
                  <w:r>
                    <w:t>1</w:t>
                  </w:r>
                </w:p>
              </w:tc>
              <w:tc>
                <w:tcPr>
                  <w:tcW w:w="467" w:type="dxa"/>
                </w:tcPr>
                <w:p w:rsidR="00DD532B" w:rsidRDefault="00DD532B" w:rsidP="00A745F9">
                  <w:pPr>
                    <w:spacing w:after="0"/>
                    <w:jc w:val="center"/>
                  </w:pPr>
                  <w:r>
                    <w:t>0</w:t>
                  </w:r>
                </w:p>
              </w:tc>
              <w:tc>
                <w:tcPr>
                  <w:tcW w:w="468" w:type="dxa"/>
                </w:tcPr>
                <w:p w:rsidR="00DD532B" w:rsidRDefault="00DD532B" w:rsidP="00A745F9">
                  <w:pPr>
                    <w:spacing w:after="0"/>
                    <w:jc w:val="center"/>
                  </w:pPr>
                  <w:r>
                    <w:t>1</w:t>
                  </w:r>
                </w:p>
              </w:tc>
              <w:tc>
                <w:tcPr>
                  <w:tcW w:w="468" w:type="dxa"/>
                  <w:vAlign w:val="center"/>
                </w:tcPr>
                <w:p w:rsidR="00DD532B" w:rsidRDefault="00DD532B" w:rsidP="00A745F9">
                  <w:pPr>
                    <w:spacing w:after="0"/>
                    <w:jc w:val="center"/>
                  </w:pPr>
                  <w:r>
                    <w:t>0</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r>
            <w:tr w:rsidR="00DD532B" w:rsidTr="00A745F9">
              <w:trPr>
                <w:trHeight w:val="340"/>
                <w:jc w:val="center"/>
              </w:trPr>
              <w:tc>
                <w:tcPr>
                  <w:tcW w:w="467" w:type="dxa"/>
                </w:tcPr>
                <w:p w:rsidR="00DD532B" w:rsidRDefault="00DD532B" w:rsidP="00A745F9">
                  <w:pPr>
                    <w:spacing w:after="0"/>
                    <w:jc w:val="center"/>
                  </w:pPr>
                  <w:r>
                    <w:t>1</w:t>
                  </w:r>
                </w:p>
              </w:tc>
              <w:tc>
                <w:tcPr>
                  <w:tcW w:w="467" w:type="dxa"/>
                </w:tcPr>
                <w:p w:rsidR="00DD532B" w:rsidRDefault="00DD532B" w:rsidP="00A745F9">
                  <w:pPr>
                    <w:spacing w:after="0"/>
                    <w:jc w:val="center"/>
                  </w:pPr>
                  <w:r>
                    <w:t>0</w:t>
                  </w:r>
                </w:p>
              </w:tc>
              <w:tc>
                <w:tcPr>
                  <w:tcW w:w="468" w:type="dxa"/>
                </w:tcPr>
                <w:p w:rsidR="00DD532B" w:rsidRDefault="00DD532B" w:rsidP="00A745F9">
                  <w:pPr>
                    <w:spacing w:after="0"/>
                    <w:jc w:val="center"/>
                  </w:pPr>
                  <w:r>
                    <w:t>1</w:t>
                  </w:r>
                </w:p>
              </w:tc>
              <w:tc>
                <w:tcPr>
                  <w:tcW w:w="468" w:type="dxa"/>
                  <w:vAlign w:val="center"/>
                </w:tcPr>
                <w:p w:rsidR="00DD532B" w:rsidRDefault="00DD532B" w:rsidP="00A745F9">
                  <w:pPr>
                    <w:spacing w:after="0"/>
                    <w:jc w:val="center"/>
                  </w:pPr>
                  <w:r>
                    <w:t>1</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r>
            <w:tr w:rsidR="00DD532B" w:rsidTr="00A745F9">
              <w:trPr>
                <w:trHeight w:val="340"/>
                <w:jc w:val="center"/>
              </w:trPr>
              <w:tc>
                <w:tcPr>
                  <w:tcW w:w="467" w:type="dxa"/>
                </w:tcPr>
                <w:p w:rsidR="00DD532B" w:rsidRDefault="00DD532B" w:rsidP="00A745F9">
                  <w:pPr>
                    <w:spacing w:after="0"/>
                    <w:jc w:val="center"/>
                  </w:pPr>
                  <w:r>
                    <w:t>1</w:t>
                  </w:r>
                </w:p>
              </w:tc>
              <w:tc>
                <w:tcPr>
                  <w:tcW w:w="467" w:type="dxa"/>
                </w:tcPr>
                <w:p w:rsidR="00DD532B" w:rsidRDefault="00DD532B" w:rsidP="00A745F9">
                  <w:pPr>
                    <w:spacing w:after="0"/>
                    <w:jc w:val="center"/>
                  </w:pPr>
                  <w:r>
                    <w:t>1</w:t>
                  </w:r>
                </w:p>
              </w:tc>
              <w:tc>
                <w:tcPr>
                  <w:tcW w:w="468" w:type="dxa"/>
                </w:tcPr>
                <w:p w:rsidR="00DD532B" w:rsidRDefault="00DD532B" w:rsidP="00A745F9">
                  <w:pPr>
                    <w:spacing w:after="0"/>
                    <w:jc w:val="center"/>
                  </w:pPr>
                  <w:r>
                    <w:t>0</w:t>
                  </w:r>
                </w:p>
              </w:tc>
              <w:tc>
                <w:tcPr>
                  <w:tcW w:w="468" w:type="dxa"/>
                  <w:vAlign w:val="center"/>
                </w:tcPr>
                <w:p w:rsidR="00DD532B" w:rsidRDefault="00DD532B" w:rsidP="00A745F9">
                  <w:pPr>
                    <w:spacing w:after="0"/>
                    <w:jc w:val="center"/>
                  </w:pPr>
                  <w:r>
                    <w:t>0</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r>
            <w:tr w:rsidR="00DD532B" w:rsidTr="00A745F9">
              <w:trPr>
                <w:trHeight w:val="340"/>
                <w:jc w:val="center"/>
              </w:trPr>
              <w:tc>
                <w:tcPr>
                  <w:tcW w:w="467" w:type="dxa"/>
                </w:tcPr>
                <w:p w:rsidR="00DD532B" w:rsidRDefault="00DD532B" w:rsidP="00A745F9">
                  <w:pPr>
                    <w:spacing w:after="0"/>
                    <w:jc w:val="center"/>
                  </w:pPr>
                  <w:r>
                    <w:t>1</w:t>
                  </w:r>
                </w:p>
              </w:tc>
              <w:tc>
                <w:tcPr>
                  <w:tcW w:w="467" w:type="dxa"/>
                </w:tcPr>
                <w:p w:rsidR="00DD532B" w:rsidRDefault="00DD532B" w:rsidP="00A745F9">
                  <w:pPr>
                    <w:spacing w:after="0"/>
                    <w:jc w:val="center"/>
                  </w:pPr>
                  <w:r>
                    <w:t>1</w:t>
                  </w:r>
                </w:p>
              </w:tc>
              <w:tc>
                <w:tcPr>
                  <w:tcW w:w="468" w:type="dxa"/>
                </w:tcPr>
                <w:p w:rsidR="00DD532B" w:rsidRDefault="00DD532B" w:rsidP="00A745F9">
                  <w:pPr>
                    <w:spacing w:after="0"/>
                    <w:jc w:val="center"/>
                  </w:pPr>
                  <w:r>
                    <w:t>0</w:t>
                  </w:r>
                </w:p>
              </w:tc>
              <w:tc>
                <w:tcPr>
                  <w:tcW w:w="468" w:type="dxa"/>
                  <w:vAlign w:val="center"/>
                </w:tcPr>
                <w:p w:rsidR="00DD532B" w:rsidRDefault="00DD532B" w:rsidP="00A745F9">
                  <w:pPr>
                    <w:spacing w:after="0"/>
                    <w:jc w:val="center"/>
                  </w:pPr>
                  <w:r>
                    <w:t>1</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r>
            <w:tr w:rsidR="00DD532B" w:rsidTr="00A745F9">
              <w:trPr>
                <w:trHeight w:val="340"/>
                <w:jc w:val="center"/>
              </w:trPr>
              <w:tc>
                <w:tcPr>
                  <w:tcW w:w="467" w:type="dxa"/>
                </w:tcPr>
                <w:p w:rsidR="00DD532B" w:rsidRDefault="00DD532B" w:rsidP="00A745F9">
                  <w:pPr>
                    <w:spacing w:after="0"/>
                    <w:jc w:val="center"/>
                  </w:pPr>
                  <w:r>
                    <w:t>1</w:t>
                  </w:r>
                </w:p>
              </w:tc>
              <w:tc>
                <w:tcPr>
                  <w:tcW w:w="467" w:type="dxa"/>
                </w:tcPr>
                <w:p w:rsidR="00DD532B" w:rsidRDefault="00DD532B" w:rsidP="00A745F9">
                  <w:pPr>
                    <w:spacing w:after="0"/>
                    <w:jc w:val="center"/>
                  </w:pPr>
                  <w:r>
                    <w:t>1</w:t>
                  </w:r>
                </w:p>
              </w:tc>
              <w:tc>
                <w:tcPr>
                  <w:tcW w:w="468" w:type="dxa"/>
                </w:tcPr>
                <w:p w:rsidR="00DD532B" w:rsidRDefault="00DD532B" w:rsidP="00A745F9">
                  <w:pPr>
                    <w:spacing w:after="0"/>
                    <w:jc w:val="center"/>
                  </w:pPr>
                  <w:r>
                    <w:t>1</w:t>
                  </w:r>
                </w:p>
              </w:tc>
              <w:tc>
                <w:tcPr>
                  <w:tcW w:w="468" w:type="dxa"/>
                  <w:vAlign w:val="center"/>
                </w:tcPr>
                <w:p w:rsidR="00DD532B" w:rsidRDefault="00DD532B" w:rsidP="00A745F9">
                  <w:pPr>
                    <w:spacing w:after="0"/>
                    <w:jc w:val="center"/>
                  </w:pPr>
                  <w:r>
                    <w:t>0</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r>
            <w:tr w:rsidR="00DD532B" w:rsidTr="00A745F9">
              <w:trPr>
                <w:trHeight w:val="340"/>
                <w:jc w:val="center"/>
              </w:trPr>
              <w:tc>
                <w:tcPr>
                  <w:tcW w:w="467" w:type="dxa"/>
                </w:tcPr>
                <w:p w:rsidR="00DD532B" w:rsidRDefault="00DD532B" w:rsidP="00A745F9">
                  <w:pPr>
                    <w:spacing w:after="0"/>
                    <w:jc w:val="center"/>
                  </w:pPr>
                  <w:r>
                    <w:t>1</w:t>
                  </w:r>
                </w:p>
              </w:tc>
              <w:tc>
                <w:tcPr>
                  <w:tcW w:w="467" w:type="dxa"/>
                </w:tcPr>
                <w:p w:rsidR="00DD532B" w:rsidRDefault="00DD532B" w:rsidP="00A745F9">
                  <w:pPr>
                    <w:spacing w:after="0"/>
                    <w:jc w:val="center"/>
                  </w:pPr>
                  <w:r>
                    <w:t>1</w:t>
                  </w:r>
                </w:p>
              </w:tc>
              <w:tc>
                <w:tcPr>
                  <w:tcW w:w="468" w:type="dxa"/>
                </w:tcPr>
                <w:p w:rsidR="00DD532B" w:rsidRDefault="00DD532B" w:rsidP="00A745F9">
                  <w:pPr>
                    <w:spacing w:after="0"/>
                    <w:jc w:val="center"/>
                  </w:pPr>
                  <w:r>
                    <w:t>1</w:t>
                  </w:r>
                </w:p>
              </w:tc>
              <w:tc>
                <w:tcPr>
                  <w:tcW w:w="468" w:type="dxa"/>
                  <w:vAlign w:val="center"/>
                </w:tcPr>
                <w:p w:rsidR="00DD532B" w:rsidRDefault="00DD532B" w:rsidP="00A745F9">
                  <w:pPr>
                    <w:spacing w:after="0"/>
                    <w:jc w:val="center"/>
                  </w:pPr>
                  <w:r>
                    <w:t>1</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8"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spacing w:after="0"/>
                    <w:jc w:val="center"/>
                  </w:pPr>
                  <w:r>
                    <w:t>-</w:t>
                  </w:r>
                </w:p>
              </w:tc>
              <w:tc>
                <w:tcPr>
                  <w:tcW w:w="469" w:type="dxa"/>
                </w:tcPr>
                <w:p w:rsidR="00DD532B" w:rsidRDefault="00A04514" w:rsidP="00A745F9">
                  <w:pPr>
                    <w:keepNext/>
                    <w:spacing w:after="0"/>
                    <w:jc w:val="center"/>
                  </w:pPr>
                  <w:r>
                    <w:t>-</w:t>
                  </w:r>
                </w:p>
              </w:tc>
            </w:tr>
          </w:tbl>
          <w:p w:rsidR="00DD532B" w:rsidRDefault="00DD532B" w:rsidP="00A745F9">
            <w:pPr>
              <w:pBdr>
                <w:top w:val="nil"/>
                <w:left w:val="nil"/>
                <w:bottom w:val="nil"/>
                <w:right w:val="nil"/>
                <w:between w:val="nil"/>
              </w:pBdr>
              <w:spacing w:after="200" w:line="240" w:lineRule="auto"/>
              <w:jc w:val="center"/>
              <w:rPr>
                <w:i/>
                <w:color w:val="44546A"/>
                <w:sz w:val="24"/>
                <w:szCs w:val="24"/>
              </w:rPr>
            </w:pPr>
            <w:r>
              <w:rPr>
                <w:b/>
                <w:i/>
                <w:color w:val="44546A"/>
                <w:sz w:val="24"/>
                <w:szCs w:val="24"/>
              </w:rPr>
              <w:t>Bảng 4.1:</w:t>
            </w:r>
            <w:r>
              <w:rPr>
                <w:i/>
                <w:color w:val="44546A"/>
                <w:sz w:val="24"/>
                <w:szCs w:val="24"/>
              </w:rPr>
              <w:t xml:space="preserve"> Bảng chân trị mạch giải mã LED 7 đoạn</w:t>
            </w:r>
          </w:p>
        </w:tc>
        <w:tc>
          <w:tcPr>
            <w:tcW w:w="4230" w:type="dxa"/>
            <w:tcBorders>
              <w:left w:val="nil"/>
            </w:tcBorders>
          </w:tcPr>
          <w:p w:rsidR="00DD532B" w:rsidRDefault="00DD532B" w:rsidP="00A745F9">
            <w:pPr>
              <w:keepNext/>
              <w:spacing w:before="120"/>
              <w:jc w:val="both"/>
            </w:pPr>
            <w:r>
              <w:rPr>
                <w:noProof/>
              </w:rPr>
              <w:drawing>
                <wp:inline distT="0" distB="0" distL="0" distR="0" wp14:anchorId="34D7A0AE" wp14:editId="4F3BFC57">
                  <wp:extent cx="2529398" cy="1810156"/>
                  <wp:effectExtent l="0" t="0" r="0" b="0"/>
                  <wp:docPr id="141768" name="image47.png" descr="Buy 7 Segment Common Anode Display Online in India | Robocraze"/>
                  <wp:cNvGraphicFramePr/>
                  <a:graphic xmlns:a="http://schemas.openxmlformats.org/drawingml/2006/main">
                    <a:graphicData uri="http://schemas.openxmlformats.org/drawingml/2006/picture">
                      <pic:pic xmlns:pic="http://schemas.openxmlformats.org/drawingml/2006/picture">
                        <pic:nvPicPr>
                          <pic:cNvPr id="0" name="image47.png" descr="Buy 7 Segment Common Anode Display Online in India | Robocraze"/>
                          <pic:cNvPicPr preferRelativeResize="0"/>
                        </pic:nvPicPr>
                        <pic:blipFill>
                          <a:blip r:embed="rId10"/>
                          <a:srcRect/>
                          <a:stretch>
                            <a:fillRect/>
                          </a:stretch>
                        </pic:blipFill>
                        <pic:spPr>
                          <a:xfrm>
                            <a:off x="0" y="0"/>
                            <a:ext cx="2529398" cy="1810156"/>
                          </a:xfrm>
                          <a:prstGeom prst="rect">
                            <a:avLst/>
                          </a:prstGeom>
                          <a:ln/>
                        </pic:spPr>
                      </pic:pic>
                    </a:graphicData>
                  </a:graphic>
                </wp:inline>
              </w:drawing>
            </w:r>
          </w:p>
          <w:p w:rsidR="00DD532B" w:rsidRDefault="00DD532B" w:rsidP="00A745F9">
            <w:pPr>
              <w:pBdr>
                <w:top w:val="nil"/>
                <w:left w:val="nil"/>
                <w:bottom w:val="nil"/>
                <w:right w:val="nil"/>
                <w:between w:val="nil"/>
              </w:pBdr>
              <w:spacing w:after="0" w:line="240" w:lineRule="auto"/>
              <w:jc w:val="center"/>
              <w:rPr>
                <w:i/>
                <w:color w:val="44546A"/>
                <w:sz w:val="24"/>
                <w:szCs w:val="24"/>
              </w:rPr>
            </w:pPr>
            <w:bookmarkStart w:id="2" w:name="_heading=h.1egqt2p" w:colFirst="0" w:colLast="0"/>
            <w:bookmarkEnd w:id="2"/>
            <w:r>
              <w:rPr>
                <w:b/>
                <w:i/>
                <w:color w:val="44546A"/>
                <w:sz w:val="24"/>
                <w:szCs w:val="24"/>
              </w:rPr>
              <w:t>Hình 4.2</w:t>
            </w:r>
            <w:r>
              <w:rPr>
                <w:i/>
                <w:color w:val="44546A"/>
                <w:sz w:val="24"/>
                <w:szCs w:val="24"/>
              </w:rPr>
              <w:t xml:space="preserve"> LED 7 đoạn loại anod chung</w:t>
            </w:r>
          </w:p>
          <w:p w:rsidR="00DD532B" w:rsidRDefault="00DD532B" w:rsidP="00A745F9">
            <w:pPr>
              <w:spacing w:before="120" w:after="0"/>
              <w:jc w:val="center"/>
              <w:rPr>
                <w:i/>
                <w:sz w:val="16"/>
                <w:szCs w:val="16"/>
              </w:rPr>
            </w:pPr>
            <w:r>
              <w:rPr>
                <w:i/>
                <w:sz w:val="16"/>
                <w:szCs w:val="16"/>
              </w:rPr>
              <w:t>(source: internet)</w:t>
            </w:r>
          </w:p>
        </w:tc>
      </w:tr>
    </w:tbl>
    <w:p w:rsidR="00DD532B" w:rsidRDefault="00DD532B" w:rsidP="00DD532B">
      <w:pPr>
        <w:numPr>
          <w:ilvl w:val="0"/>
          <w:numId w:val="2"/>
        </w:numPr>
        <w:spacing w:before="120" w:after="0" w:line="360" w:lineRule="auto"/>
        <w:ind w:left="360"/>
        <w:jc w:val="both"/>
      </w:pPr>
      <w:r>
        <w:t>Sinh viên thực hiện mô tả theo yêu cầu của bài toán sử dụng ngôn ngữ systemverilog.</w:t>
      </w:r>
    </w:p>
    <w:p w:rsidR="00DD532B" w:rsidRDefault="00DD532B" w:rsidP="00DD532B">
      <w:pPr>
        <w:spacing w:before="120"/>
        <w:jc w:val="both"/>
      </w:pPr>
      <w:r>
        <w:rPr>
          <w:i/>
        </w:rPr>
        <w:t>Gợi ý:</w:t>
      </w:r>
      <w:r>
        <w:t xml:space="preserve"> sử dụng câu lệnh </w:t>
      </w:r>
      <w:r>
        <w:rPr>
          <w:i/>
        </w:rPr>
        <w:t>case …. .</w:t>
      </w:r>
    </w:p>
    <w:tbl>
      <w:tblPr>
        <w:tblW w:w="65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65"/>
      </w:tblGrid>
      <w:tr w:rsidR="00DD532B" w:rsidTr="00A745F9">
        <w:trPr>
          <w:jc w:val="center"/>
        </w:trPr>
        <w:tc>
          <w:tcPr>
            <w:tcW w:w="6565" w:type="dxa"/>
          </w:tcPr>
          <w:p w:rsidR="00DD532B" w:rsidRDefault="00DD532B" w:rsidP="00A745F9">
            <w:pPr>
              <w:spacing w:before="120"/>
              <w:jc w:val="both"/>
            </w:pPr>
            <w:r>
              <w:lastRenderedPageBreak/>
              <w:t>input  [3:0]I;</w:t>
            </w:r>
          </w:p>
          <w:p w:rsidR="00DD532B" w:rsidRDefault="00DD532B" w:rsidP="00A745F9">
            <w:pPr>
              <w:spacing w:before="120"/>
              <w:jc w:val="both"/>
            </w:pPr>
            <w:r>
              <w:t>always@(*)  begin</w:t>
            </w:r>
          </w:p>
          <w:p w:rsidR="00DD532B" w:rsidRDefault="00DD532B" w:rsidP="00A745F9">
            <w:pPr>
              <w:spacing w:before="120"/>
              <w:jc w:val="both"/>
            </w:pPr>
            <w:r>
              <w:t xml:space="preserve">    case(I)</w:t>
            </w:r>
          </w:p>
          <w:p w:rsidR="00DD532B" w:rsidRDefault="00DD532B" w:rsidP="00A745F9">
            <w:pPr>
              <w:spacing w:before="120"/>
              <w:jc w:val="both"/>
            </w:pPr>
            <w:r>
              <w:t xml:space="preserve">        4’b0000: out &lt;= 7’b1000000;</w:t>
            </w:r>
          </w:p>
          <w:p w:rsidR="00DD532B" w:rsidRDefault="00DD532B" w:rsidP="00A745F9">
            <w:pPr>
              <w:spacing w:before="120"/>
              <w:jc w:val="both"/>
            </w:pPr>
            <w:r>
              <w:t xml:space="preserve">        4’b0001: out &lt;= …</w:t>
            </w:r>
          </w:p>
          <w:p w:rsidR="00DD532B" w:rsidRDefault="00DD532B" w:rsidP="00A745F9">
            <w:pPr>
              <w:spacing w:before="120"/>
              <w:jc w:val="both"/>
            </w:pPr>
            <w:r>
              <w:t xml:space="preserve">        …</w:t>
            </w:r>
          </w:p>
          <w:p w:rsidR="00DD532B" w:rsidRDefault="00DD532B" w:rsidP="00A745F9">
            <w:pPr>
              <w:spacing w:before="120"/>
              <w:jc w:val="both"/>
            </w:pPr>
            <w:r>
              <w:t xml:space="preserve">    endcase;</w:t>
            </w:r>
          </w:p>
          <w:p w:rsidR="00DD532B" w:rsidRDefault="00DD532B" w:rsidP="00A745F9">
            <w:pPr>
              <w:spacing w:before="120"/>
              <w:jc w:val="both"/>
            </w:pPr>
            <w:r>
              <w:t>end</w:t>
            </w:r>
          </w:p>
        </w:tc>
      </w:tr>
    </w:tbl>
    <w:p w:rsidR="00B86A97" w:rsidRDefault="00B86A97" w:rsidP="00B86A97">
      <w:pPr>
        <w:spacing w:before="120"/>
        <w:jc w:val="both"/>
        <w:rPr>
          <w:b/>
        </w:rPr>
      </w:pPr>
      <w:r w:rsidRPr="00F52A02">
        <w:rPr>
          <w:b/>
        </w:rPr>
        <w:t>File design.sv:</w:t>
      </w:r>
    </w:p>
    <w:tbl>
      <w:tblPr>
        <w:tblStyle w:val="TableGrid"/>
        <w:tblW w:w="0" w:type="auto"/>
        <w:tblLook w:val="04A0" w:firstRow="1" w:lastRow="0" w:firstColumn="1" w:lastColumn="0" w:noHBand="0" w:noVBand="1"/>
      </w:tblPr>
      <w:tblGrid>
        <w:gridCol w:w="9395"/>
      </w:tblGrid>
      <w:tr w:rsidR="00B86A97" w:rsidTr="00B86A97">
        <w:tc>
          <w:tcPr>
            <w:tcW w:w="9395" w:type="dxa"/>
          </w:tcPr>
          <w:p w:rsidR="00B86A97" w:rsidRDefault="00B86A97" w:rsidP="00B86A97">
            <w:pPr>
              <w:spacing w:before="120" w:after="0" w:line="360" w:lineRule="auto"/>
              <w:jc w:val="both"/>
            </w:pPr>
            <w:r>
              <w:t>// BCD to led 7 doan</w:t>
            </w:r>
          </w:p>
          <w:p w:rsidR="00B86A97" w:rsidRDefault="00B86A97" w:rsidP="00B86A97">
            <w:pPr>
              <w:spacing w:before="120" w:after="0" w:line="360" w:lineRule="auto"/>
              <w:jc w:val="both"/>
            </w:pPr>
            <w:r>
              <w:t>module LAB4_TN3(</w:t>
            </w:r>
          </w:p>
          <w:p w:rsidR="00B86A97" w:rsidRDefault="00B86A97" w:rsidP="00B86A97">
            <w:pPr>
              <w:spacing w:before="120" w:after="0" w:line="360" w:lineRule="auto"/>
              <w:jc w:val="both"/>
            </w:pPr>
            <w:r>
              <w:t xml:space="preserve">  input logic [3:0] I,</w:t>
            </w:r>
          </w:p>
          <w:p w:rsidR="00B86A97" w:rsidRDefault="00B86A97" w:rsidP="00B86A97">
            <w:pPr>
              <w:spacing w:before="120" w:after="0" w:line="360" w:lineRule="auto"/>
              <w:jc w:val="both"/>
            </w:pPr>
            <w:r>
              <w:t xml:space="preserve">  output logic [6:0] out</w:t>
            </w:r>
          </w:p>
          <w:p w:rsidR="00B86A97" w:rsidRDefault="00B86A97" w:rsidP="00B86A97">
            <w:pPr>
              <w:spacing w:before="120" w:after="0" w:line="360" w:lineRule="auto"/>
              <w:jc w:val="both"/>
            </w:pPr>
            <w:r>
              <w:t>);</w:t>
            </w:r>
          </w:p>
          <w:p w:rsidR="00B86A97" w:rsidRDefault="00B86A97" w:rsidP="00B86A97">
            <w:pPr>
              <w:spacing w:before="120" w:after="0" w:line="360" w:lineRule="auto"/>
              <w:jc w:val="both"/>
            </w:pPr>
            <w:r>
              <w:t xml:space="preserve">  always@(I) begin</w:t>
            </w:r>
          </w:p>
          <w:p w:rsidR="00B86A97" w:rsidRDefault="00B86A97" w:rsidP="00B86A97">
            <w:pPr>
              <w:spacing w:before="120" w:after="0" w:line="360" w:lineRule="auto"/>
              <w:jc w:val="both"/>
            </w:pPr>
            <w:r>
              <w:t xml:space="preserve">    case (I)</w:t>
            </w:r>
          </w:p>
          <w:p w:rsidR="00B86A97" w:rsidRDefault="00B86A97" w:rsidP="00B86A97">
            <w:pPr>
              <w:spacing w:before="120" w:after="0" w:line="360" w:lineRule="auto"/>
              <w:jc w:val="both"/>
            </w:pPr>
            <w:r>
              <w:t xml:space="preserve">      4'b0000: out = 7'b1000000;</w:t>
            </w:r>
          </w:p>
          <w:p w:rsidR="00B86A97" w:rsidRDefault="00B86A97" w:rsidP="00B86A97">
            <w:pPr>
              <w:spacing w:before="120" w:after="0" w:line="360" w:lineRule="auto"/>
              <w:jc w:val="both"/>
            </w:pPr>
            <w:r>
              <w:t xml:space="preserve">      4'b0001: out = 7'b1111001;</w:t>
            </w:r>
          </w:p>
          <w:p w:rsidR="00B86A97" w:rsidRDefault="00B86A97" w:rsidP="00B86A97">
            <w:pPr>
              <w:spacing w:before="120" w:after="0" w:line="360" w:lineRule="auto"/>
              <w:jc w:val="both"/>
            </w:pPr>
            <w:r>
              <w:t xml:space="preserve">      4'b0010: out = 7'b0100100;</w:t>
            </w:r>
          </w:p>
          <w:p w:rsidR="00B86A97" w:rsidRDefault="00B86A97" w:rsidP="00B86A97">
            <w:pPr>
              <w:spacing w:before="120" w:after="0" w:line="360" w:lineRule="auto"/>
              <w:jc w:val="both"/>
            </w:pPr>
            <w:r>
              <w:t xml:space="preserve">      4'b0011: out = 7'b0110000;</w:t>
            </w:r>
          </w:p>
          <w:p w:rsidR="00B86A97" w:rsidRDefault="00B86A97" w:rsidP="00B86A97">
            <w:pPr>
              <w:spacing w:before="120" w:after="0" w:line="360" w:lineRule="auto"/>
              <w:jc w:val="both"/>
            </w:pPr>
            <w:r>
              <w:t xml:space="preserve">      4'b0100: out = 7'b0011001;</w:t>
            </w:r>
          </w:p>
          <w:p w:rsidR="00B6780F" w:rsidRDefault="00B86A97" w:rsidP="00B86A97">
            <w:pPr>
              <w:spacing w:before="120" w:after="0" w:line="360" w:lineRule="auto"/>
              <w:jc w:val="both"/>
            </w:pPr>
            <w:r>
              <w:t xml:space="preserve"> </w:t>
            </w:r>
            <w:r w:rsidR="00B6780F">
              <w:t xml:space="preserve">     4'b0101: out = 7'b0010010;</w:t>
            </w:r>
          </w:p>
          <w:p w:rsidR="00B86A97" w:rsidRDefault="00B6780F" w:rsidP="00B86A97">
            <w:pPr>
              <w:spacing w:before="120" w:after="0" w:line="360" w:lineRule="auto"/>
              <w:jc w:val="both"/>
            </w:pPr>
            <w:r>
              <w:t xml:space="preserve">      </w:t>
            </w:r>
            <w:r w:rsidR="00B86A97">
              <w:t>4'b0110: out = 7'b0000010;</w:t>
            </w:r>
          </w:p>
          <w:p w:rsidR="00B86A97" w:rsidRDefault="00B86A97" w:rsidP="00B86A97">
            <w:pPr>
              <w:spacing w:before="120" w:after="0" w:line="360" w:lineRule="auto"/>
              <w:jc w:val="both"/>
            </w:pPr>
            <w:r>
              <w:lastRenderedPageBreak/>
              <w:t xml:space="preserve">      4'b0111: out = 7'b1111000;</w:t>
            </w:r>
          </w:p>
          <w:p w:rsidR="00B86A97" w:rsidRDefault="00B86A97" w:rsidP="00B86A97">
            <w:pPr>
              <w:spacing w:before="120" w:after="0" w:line="360" w:lineRule="auto"/>
              <w:jc w:val="both"/>
            </w:pPr>
            <w:r>
              <w:t xml:space="preserve">      4'b1000: out = 7'b0000000;</w:t>
            </w:r>
          </w:p>
          <w:p w:rsidR="00B86A97" w:rsidRDefault="00B86A97" w:rsidP="00B86A97">
            <w:pPr>
              <w:spacing w:before="120" w:after="0" w:line="360" w:lineRule="auto"/>
              <w:jc w:val="both"/>
            </w:pPr>
            <w:r>
              <w:t xml:space="preserve">      4'b1001: out = 7'b0010000;</w:t>
            </w:r>
          </w:p>
          <w:p w:rsidR="00B86A97" w:rsidRDefault="00B86A97" w:rsidP="00B86A97">
            <w:pPr>
              <w:spacing w:before="120" w:after="0" w:line="360" w:lineRule="auto"/>
              <w:jc w:val="both"/>
            </w:pPr>
            <w:r>
              <w:t xml:space="preserve">    endcase</w:t>
            </w:r>
          </w:p>
          <w:p w:rsidR="00B86A97" w:rsidRDefault="00B86A97" w:rsidP="00B86A97">
            <w:pPr>
              <w:spacing w:before="120" w:after="0" w:line="360" w:lineRule="auto"/>
              <w:jc w:val="both"/>
            </w:pPr>
            <w:r>
              <w:t xml:space="preserve">  end</w:t>
            </w:r>
          </w:p>
          <w:p w:rsidR="00B86A97" w:rsidRDefault="00B86A97" w:rsidP="00B86A97">
            <w:pPr>
              <w:spacing w:before="120" w:after="0" w:line="360" w:lineRule="auto"/>
              <w:jc w:val="both"/>
            </w:pPr>
            <w:r>
              <w:t xml:space="preserve"> endmodule</w:t>
            </w:r>
          </w:p>
        </w:tc>
      </w:tr>
    </w:tbl>
    <w:p w:rsidR="00B86A97" w:rsidRDefault="00B86A97" w:rsidP="00B86A97">
      <w:pPr>
        <w:spacing w:before="120"/>
        <w:jc w:val="both"/>
        <w:rPr>
          <w:b/>
        </w:rPr>
      </w:pPr>
      <w:r>
        <w:rPr>
          <w:b/>
        </w:rPr>
        <w:lastRenderedPageBreak/>
        <w:t>File testbench.sv:</w:t>
      </w:r>
    </w:p>
    <w:tbl>
      <w:tblPr>
        <w:tblStyle w:val="TableGrid"/>
        <w:tblW w:w="0" w:type="auto"/>
        <w:tblLook w:val="04A0" w:firstRow="1" w:lastRow="0" w:firstColumn="1" w:lastColumn="0" w:noHBand="0" w:noVBand="1"/>
      </w:tblPr>
      <w:tblGrid>
        <w:gridCol w:w="9395"/>
      </w:tblGrid>
      <w:tr w:rsidR="00B86A97" w:rsidTr="00B86A97">
        <w:tc>
          <w:tcPr>
            <w:tcW w:w="9395" w:type="dxa"/>
          </w:tcPr>
          <w:p w:rsidR="00B86A97" w:rsidRDefault="00B86A97" w:rsidP="00B86A97">
            <w:pPr>
              <w:spacing w:before="120" w:after="0" w:line="360" w:lineRule="auto"/>
              <w:jc w:val="both"/>
            </w:pPr>
            <w:r>
              <w:t>// Code your testbench here</w:t>
            </w:r>
          </w:p>
          <w:p w:rsidR="00B86A97" w:rsidRDefault="00B86A97" w:rsidP="00B86A97">
            <w:pPr>
              <w:spacing w:before="120" w:after="0" w:line="360" w:lineRule="auto"/>
              <w:jc w:val="both"/>
            </w:pPr>
            <w:r>
              <w:t>// or browse Examples</w:t>
            </w:r>
          </w:p>
          <w:p w:rsidR="00B86A97" w:rsidRDefault="00B86A97" w:rsidP="00B86A97">
            <w:pPr>
              <w:spacing w:before="120" w:after="0" w:line="360" w:lineRule="auto"/>
              <w:jc w:val="both"/>
            </w:pPr>
            <w:r>
              <w:t>// Code your testbench here</w:t>
            </w:r>
          </w:p>
          <w:p w:rsidR="00B86A97" w:rsidRDefault="00B86A97" w:rsidP="00B86A97">
            <w:pPr>
              <w:spacing w:before="120" w:after="0" w:line="360" w:lineRule="auto"/>
              <w:jc w:val="both"/>
            </w:pPr>
            <w:r>
              <w:t>// or browse Examples</w:t>
            </w:r>
          </w:p>
          <w:p w:rsidR="00B86A97" w:rsidRDefault="00B86A97" w:rsidP="00B86A97">
            <w:pPr>
              <w:spacing w:before="120" w:after="0" w:line="360" w:lineRule="auto"/>
              <w:jc w:val="both"/>
            </w:pPr>
            <w:r>
              <w:t>`timescale 1ns/1ns</w:t>
            </w:r>
          </w:p>
          <w:p w:rsidR="00B86A97" w:rsidRDefault="00B86A97" w:rsidP="00B86A97">
            <w:pPr>
              <w:spacing w:before="120" w:after="0" w:line="360" w:lineRule="auto"/>
              <w:jc w:val="both"/>
            </w:pPr>
            <w:r>
              <w:t>module testbench;</w:t>
            </w:r>
          </w:p>
          <w:p w:rsidR="00B86A97" w:rsidRDefault="00B86A97" w:rsidP="00B86A97">
            <w:pPr>
              <w:spacing w:before="120" w:after="0" w:line="360" w:lineRule="auto"/>
              <w:jc w:val="both"/>
            </w:pPr>
            <w:r>
              <w:t xml:space="preserve">  reg[3:0] I;</w:t>
            </w:r>
          </w:p>
          <w:p w:rsidR="00B86A97" w:rsidRDefault="00B86A97" w:rsidP="00B86A97">
            <w:pPr>
              <w:spacing w:before="120" w:after="0" w:line="360" w:lineRule="auto"/>
              <w:jc w:val="both"/>
            </w:pPr>
            <w:r>
              <w:t xml:space="preserve">  wire logic [6:0] out;</w:t>
            </w:r>
          </w:p>
          <w:p w:rsidR="00B86A97" w:rsidRDefault="00B86A97" w:rsidP="00B86A97">
            <w:pPr>
              <w:spacing w:before="120" w:after="0" w:line="360" w:lineRule="auto"/>
              <w:jc w:val="both"/>
            </w:pPr>
            <w:r>
              <w:t xml:space="preserve">  </w:t>
            </w:r>
          </w:p>
          <w:p w:rsidR="00B86A97" w:rsidRDefault="00B86A97" w:rsidP="00B86A97">
            <w:pPr>
              <w:spacing w:before="120" w:after="0" w:line="360" w:lineRule="auto"/>
              <w:jc w:val="both"/>
            </w:pPr>
            <w:r>
              <w:t xml:space="preserve">  LAB4_TN3 dut(.I(I),.out(out));</w:t>
            </w:r>
          </w:p>
          <w:p w:rsidR="00B86A97" w:rsidRDefault="00B86A97" w:rsidP="00B86A97">
            <w:pPr>
              <w:spacing w:before="120" w:after="0" w:line="360" w:lineRule="auto"/>
              <w:jc w:val="both"/>
            </w:pPr>
            <w:r>
              <w:t xml:space="preserve">   initial begin</w:t>
            </w:r>
          </w:p>
          <w:p w:rsidR="00B86A97" w:rsidRDefault="00B86A97" w:rsidP="00B86A97">
            <w:pPr>
              <w:spacing w:before="120" w:after="0" w:line="360" w:lineRule="auto"/>
              <w:jc w:val="both"/>
            </w:pPr>
            <w:r>
              <w:t xml:space="preserve">    $dumpfile("dump.vcd");</w:t>
            </w:r>
          </w:p>
          <w:p w:rsidR="00B86A97" w:rsidRDefault="00B86A97" w:rsidP="00B86A97">
            <w:pPr>
              <w:spacing w:before="120" w:after="0" w:line="360" w:lineRule="auto"/>
              <w:jc w:val="both"/>
            </w:pPr>
            <w:r>
              <w:t xml:space="preserve">    $dumpvars(1);</w:t>
            </w:r>
          </w:p>
          <w:p w:rsidR="00B86A97" w:rsidRDefault="00B86A97" w:rsidP="00B86A97">
            <w:pPr>
              <w:spacing w:before="120" w:after="0" w:line="360" w:lineRule="auto"/>
              <w:jc w:val="both"/>
            </w:pPr>
            <w:r>
              <w:t xml:space="preserve">    I = 4'b0000;</w:t>
            </w:r>
          </w:p>
          <w:p w:rsidR="00B86A97" w:rsidRDefault="00B86A97" w:rsidP="00B86A97">
            <w:pPr>
              <w:spacing w:before="120" w:after="0" w:line="360" w:lineRule="auto"/>
              <w:jc w:val="both"/>
            </w:pPr>
            <w:r>
              <w:t xml:space="preserve">    #5</w:t>
            </w:r>
          </w:p>
          <w:p w:rsidR="00B86A97" w:rsidRDefault="00B86A97" w:rsidP="00B86A97">
            <w:pPr>
              <w:spacing w:before="120" w:after="0" w:line="360" w:lineRule="auto"/>
              <w:jc w:val="both"/>
            </w:pPr>
            <w:r>
              <w:lastRenderedPageBreak/>
              <w:t xml:space="preserve">    I = 4'b0001;</w:t>
            </w:r>
          </w:p>
          <w:p w:rsidR="00B86A97" w:rsidRDefault="00B86A97" w:rsidP="00B86A97">
            <w:pPr>
              <w:spacing w:before="120" w:after="0" w:line="360" w:lineRule="auto"/>
              <w:jc w:val="both"/>
            </w:pPr>
            <w:r>
              <w:t xml:space="preserve">    #5</w:t>
            </w:r>
          </w:p>
          <w:p w:rsidR="00B86A97" w:rsidRDefault="009E46FE" w:rsidP="00B86A97">
            <w:pPr>
              <w:spacing w:before="120" w:after="0" w:line="360" w:lineRule="auto"/>
              <w:jc w:val="both"/>
            </w:pPr>
            <w:r>
              <w:t xml:space="preserve">   </w:t>
            </w:r>
            <w:r w:rsidR="00B86A97">
              <w:t>I = 4'b0010;</w:t>
            </w:r>
          </w:p>
          <w:p w:rsidR="00B86A97" w:rsidRDefault="00B86A97" w:rsidP="00B86A97">
            <w:pPr>
              <w:spacing w:before="120" w:after="0" w:line="360" w:lineRule="auto"/>
              <w:jc w:val="both"/>
            </w:pPr>
            <w:r>
              <w:t xml:space="preserve">    #5</w:t>
            </w:r>
          </w:p>
          <w:p w:rsidR="00B86A97" w:rsidRDefault="00B86A97" w:rsidP="00B86A97">
            <w:pPr>
              <w:spacing w:before="120" w:after="0" w:line="360" w:lineRule="auto"/>
              <w:jc w:val="both"/>
            </w:pPr>
            <w:r>
              <w:t xml:space="preserve">    I = 4'b0011;</w:t>
            </w:r>
          </w:p>
          <w:p w:rsidR="00B86A97" w:rsidRDefault="00B86A97" w:rsidP="00B86A97">
            <w:pPr>
              <w:spacing w:before="120" w:after="0" w:line="360" w:lineRule="auto"/>
              <w:jc w:val="both"/>
            </w:pPr>
            <w:r>
              <w:t xml:space="preserve">    #5</w:t>
            </w:r>
          </w:p>
          <w:p w:rsidR="00B86A97" w:rsidRDefault="00B86A97" w:rsidP="00B86A97">
            <w:pPr>
              <w:spacing w:before="120" w:after="0" w:line="360" w:lineRule="auto"/>
              <w:jc w:val="both"/>
            </w:pPr>
            <w:r>
              <w:t xml:space="preserve">    I = 4'b0100;</w:t>
            </w:r>
          </w:p>
          <w:p w:rsidR="00B86A97" w:rsidRDefault="00B86A97" w:rsidP="00B86A97">
            <w:pPr>
              <w:spacing w:before="120" w:after="0" w:line="360" w:lineRule="auto"/>
              <w:jc w:val="both"/>
            </w:pPr>
            <w:r>
              <w:t xml:space="preserve">    #5</w:t>
            </w:r>
          </w:p>
          <w:p w:rsidR="00B86A97" w:rsidRDefault="00B86A97" w:rsidP="00B86A97">
            <w:pPr>
              <w:spacing w:before="120" w:after="0" w:line="360" w:lineRule="auto"/>
              <w:jc w:val="both"/>
            </w:pPr>
            <w:r>
              <w:t xml:space="preserve">    I = 4'b0101;</w:t>
            </w:r>
          </w:p>
          <w:p w:rsidR="00B86A97" w:rsidRDefault="00B86A97" w:rsidP="00B86A97">
            <w:pPr>
              <w:spacing w:before="120" w:after="0" w:line="360" w:lineRule="auto"/>
              <w:jc w:val="both"/>
            </w:pPr>
            <w:r>
              <w:t xml:space="preserve">    #5</w:t>
            </w:r>
          </w:p>
          <w:p w:rsidR="00B86A97" w:rsidRDefault="00B86A97" w:rsidP="00B86A97">
            <w:pPr>
              <w:spacing w:before="120" w:after="0" w:line="360" w:lineRule="auto"/>
              <w:jc w:val="both"/>
            </w:pPr>
            <w:r>
              <w:t xml:space="preserve">    I = 4'b0110;</w:t>
            </w:r>
          </w:p>
          <w:p w:rsidR="00B86A97" w:rsidRDefault="00B86A97" w:rsidP="00B86A97">
            <w:pPr>
              <w:spacing w:before="120" w:after="0" w:line="360" w:lineRule="auto"/>
              <w:jc w:val="both"/>
            </w:pPr>
            <w:r>
              <w:t xml:space="preserve">    #5</w:t>
            </w:r>
          </w:p>
          <w:p w:rsidR="00B86A97" w:rsidRDefault="00B86A97" w:rsidP="00B86A97">
            <w:pPr>
              <w:spacing w:before="120" w:after="0" w:line="360" w:lineRule="auto"/>
              <w:jc w:val="both"/>
            </w:pPr>
            <w:r>
              <w:t xml:space="preserve">    I = 4'b0111;</w:t>
            </w:r>
          </w:p>
          <w:p w:rsidR="00B86A97" w:rsidRDefault="00B86A97" w:rsidP="00B86A97">
            <w:pPr>
              <w:spacing w:before="120" w:after="0" w:line="360" w:lineRule="auto"/>
              <w:jc w:val="both"/>
            </w:pPr>
            <w:r>
              <w:t xml:space="preserve">    #5</w:t>
            </w:r>
          </w:p>
          <w:p w:rsidR="00B86A97" w:rsidRDefault="00B86A97" w:rsidP="00B86A97">
            <w:pPr>
              <w:spacing w:before="120" w:after="0" w:line="360" w:lineRule="auto"/>
              <w:jc w:val="both"/>
            </w:pPr>
            <w:r>
              <w:t xml:space="preserve">    I = 4'b1000;</w:t>
            </w:r>
          </w:p>
          <w:p w:rsidR="00B86A97" w:rsidRDefault="00B86A97" w:rsidP="00B86A97">
            <w:pPr>
              <w:spacing w:before="120" w:after="0" w:line="360" w:lineRule="auto"/>
              <w:jc w:val="both"/>
            </w:pPr>
            <w:r>
              <w:t xml:space="preserve">    #5</w:t>
            </w:r>
          </w:p>
          <w:p w:rsidR="00B86A97" w:rsidRDefault="00B86A97" w:rsidP="00B86A97">
            <w:pPr>
              <w:spacing w:before="120" w:after="0" w:line="360" w:lineRule="auto"/>
              <w:jc w:val="both"/>
            </w:pPr>
            <w:r>
              <w:t xml:space="preserve">    I = 4'b1001;</w:t>
            </w:r>
          </w:p>
          <w:p w:rsidR="00B86A97" w:rsidRDefault="00B86A97" w:rsidP="00B86A97">
            <w:pPr>
              <w:spacing w:before="120" w:after="0" w:line="360" w:lineRule="auto"/>
              <w:jc w:val="both"/>
            </w:pPr>
            <w:r>
              <w:t xml:space="preserve">    #5</w:t>
            </w:r>
          </w:p>
          <w:p w:rsidR="00B86A97" w:rsidRDefault="00B86A97" w:rsidP="00B86A97">
            <w:pPr>
              <w:spacing w:before="120" w:after="0" w:line="360" w:lineRule="auto"/>
              <w:jc w:val="both"/>
            </w:pPr>
            <w:r>
              <w:t xml:space="preserve">    $finish;</w:t>
            </w:r>
          </w:p>
          <w:p w:rsidR="00B86A97" w:rsidRDefault="00B86A97" w:rsidP="00B86A97">
            <w:pPr>
              <w:spacing w:before="120" w:after="0" w:line="360" w:lineRule="auto"/>
              <w:jc w:val="both"/>
            </w:pPr>
            <w:r>
              <w:t xml:space="preserve">  end</w:t>
            </w:r>
          </w:p>
          <w:p w:rsidR="00B86A97" w:rsidRDefault="00B86A97" w:rsidP="00B86A97">
            <w:pPr>
              <w:spacing w:before="120" w:after="0" w:line="360" w:lineRule="auto"/>
              <w:jc w:val="both"/>
            </w:pPr>
            <w:r>
              <w:t xml:space="preserve">    endmodule</w:t>
            </w:r>
          </w:p>
        </w:tc>
      </w:tr>
    </w:tbl>
    <w:p w:rsidR="00B86A97" w:rsidRDefault="00B86A97" w:rsidP="00B86A97">
      <w:pPr>
        <w:spacing w:before="120" w:after="0" w:line="360" w:lineRule="auto"/>
        <w:jc w:val="both"/>
      </w:pPr>
    </w:p>
    <w:p w:rsidR="00DD532B" w:rsidRDefault="00DD532B" w:rsidP="00DD532B">
      <w:pPr>
        <w:numPr>
          <w:ilvl w:val="0"/>
          <w:numId w:val="2"/>
        </w:numPr>
        <w:spacing w:before="120" w:after="0" w:line="360" w:lineRule="auto"/>
        <w:ind w:left="360"/>
        <w:jc w:val="both"/>
      </w:pPr>
      <w:r>
        <w:lastRenderedPageBreak/>
        <w:t>Sinh viên tiến mô phỏng dạng sóng ngõ ra trong một vài trường hợp của ngõ vào. Chụp hình dạng sóng ngõ ra.</w:t>
      </w:r>
    </w:p>
    <w:p w:rsidR="00DD532B" w:rsidRDefault="000169F5" w:rsidP="00DD532B">
      <w:r w:rsidRPr="000169F5">
        <w:rPr>
          <w:noProof/>
        </w:rPr>
        <w:drawing>
          <wp:inline distT="0" distB="0" distL="0" distR="0" wp14:anchorId="4B8EB855" wp14:editId="3ACB6397">
            <wp:extent cx="5972175" cy="67437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72175" cy="674370"/>
                    </a:xfrm>
                    <a:prstGeom prst="rect">
                      <a:avLst/>
                    </a:prstGeom>
                  </pic:spPr>
                </pic:pic>
              </a:graphicData>
            </a:graphic>
          </wp:inline>
        </w:drawing>
      </w:r>
    </w:p>
    <w:p w:rsidR="00DD532B" w:rsidRDefault="00DD532B" w:rsidP="00DD532B"/>
    <w:p w:rsidR="00DD532B" w:rsidRDefault="00DD532B" w:rsidP="00DD532B">
      <w:pPr>
        <w:spacing w:before="120"/>
        <w:jc w:val="both"/>
        <w:rPr>
          <w:b/>
        </w:rPr>
      </w:pPr>
      <w:r>
        <w:rPr>
          <w:b/>
        </w:rPr>
        <w:t>BÀI CHUẨN BỊ 4</w:t>
      </w:r>
    </w:p>
    <w:p w:rsidR="00DD532B" w:rsidRDefault="00DD532B" w:rsidP="00DD532B">
      <w:pPr>
        <w:spacing w:before="120"/>
        <w:jc w:val="both"/>
        <w:rPr>
          <w:b/>
        </w:rPr>
      </w:pPr>
      <w:r>
        <w:rPr>
          <w:b/>
          <w:i/>
          <w:u w:val="single"/>
        </w:rPr>
        <w:t>Mục tiêu:</w:t>
      </w:r>
      <w:r>
        <w:rPr>
          <w:b/>
        </w:rPr>
        <w:t xml:space="preserve"> </w:t>
      </w:r>
      <w:r>
        <w:t>Nắm được các thức mô tả mạch chuyển đổi 1 xung có tần số 50MHz sang 1 xung có tần số 1Hz sử dụng ngôn ngữ systemverilog.</w:t>
      </w:r>
    </w:p>
    <w:p w:rsidR="00DD532B" w:rsidRDefault="00DD532B" w:rsidP="00DD532B">
      <w:pPr>
        <w:spacing w:before="120"/>
        <w:jc w:val="both"/>
      </w:pPr>
      <w:r>
        <w:rPr>
          <w:b/>
          <w:i/>
          <w:u w:val="single"/>
        </w:rPr>
        <w:t>Yêu cầu:</w:t>
      </w:r>
      <w:r>
        <w:t xml:space="preserve"> Sinh viên thực hiện mô tả mạch chuyển đổi 1 xung có tần số 50MHz sang 1 xung có tần số 1Hz.</w:t>
      </w:r>
    </w:p>
    <w:p w:rsidR="00DD532B" w:rsidRDefault="00DD532B" w:rsidP="00DD532B">
      <w:pPr>
        <w:spacing w:before="120"/>
        <w:jc w:val="both"/>
      </w:pPr>
      <w:r>
        <w:rPr>
          <w:i/>
        </w:rPr>
        <w:t>Gợi ý:</w:t>
      </w:r>
      <w:r>
        <w:t xml:space="preserve"> </w:t>
      </w:r>
    </w:p>
    <w:p w:rsidR="00DD532B" w:rsidRDefault="00DD532B" w:rsidP="00DD532B">
      <w:pPr>
        <w:spacing w:before="120"/>
        <w:jc w:val="both"/>
      </w:pPr>
      <w:r>
        <w:t>- Xung có tần số 50MHz sẽ thực hiện 50 000 000 dao động trong 1s. (1 dao động bao gồm 1 lần mức cao và 1 lần mức thấp).</w:t>
      </w:r>
    </w:p>
    <w:p w:rsidR="00DD532B" w:rsidRDefault="00DD532B" w:rsidP="00DD532B">
      <w:pPr>
        <w:spacing w:before="120"/>
        <w:jc w:val="both"/>
      </w:pPr>
      <w:r>
        <w:rPr>
          <w:b/>
        </w:rPr>
        <w:t xml:space="preserve">- </w:t>
      </w:r>
      <w:r>
        <w:t>Xung có tần số 1Hz sẽ thực hiện 1 dao động trong 1s.</w:t>
      </w:r>
    </w:p>
    <w:p w:rsidR="00DD532B" w:rsidRDefault="00DD532B" w:rsidP="00DD532B">
      <w:pPr>
        <w:spacing w:before="120"/>
        <w:jc w:val="both"/>
      </w:pPr>
      <w:r>
        <w:t>- Vận dụng nguyên lí của mạch đếm, mạch nhận ngõ vào là xung 50MHz, khi xung ngõ vào đếm 25 000 000 sẽ tiến hành đảo trạng thái của xung ngõ ra.</w:t>
      </w:r>
    </w:p>
    <w:p w:rsidR="00DD532B" w:rsidRDefault="00DD532B" w:rsidP="00DD532B">
      <w:pPr>
        <w:spacing w:before="120"/>
        <w:jc w:val="center"/>
        <w:rPr>
          <w:b/>
        </w:rPr>
      </w:pPr>
      <w:r>
        <w:rPr>
          <w:b/>
          <w:noProof/>
        </w:rPr>
        <w:drawing>
          <wp:inline distT="0" distB="0" distL="0" distR="0" wp14:anchorId="4B4C7A3C" wp14:editId="4FFA2776">
            <wp:extent cx="2304488" cy="1057981"/>
            <wp:effectExtent l="0" t="0" r="0" b="0"/>
            <wp:docPr id="141760"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2"/>
                    <a:srcRect/>
                    <a:stretch>
                      <a:fillRect/>
                    </a:stretch>
                  </pic:blipFill>
                  <pic:spPr>
                    <a:xfrm>
                      <a:off x="0" y="0"/>
                      <a:ext cx="2304488" cy="1057981"/>
                    </a:xfrm>
                    <a:prstGeom prst="rect">
                      <a:avLst/>
                    </a:prstGeom>
                    <a:ln/>
                  </pic:spPr>
                </pic:pic>
              </a:graphicData>
            </a:graphic>
          </wp:inline>
        </w:drawing>
      </w:r>
    </w:p>
    <w:p w:rsidR="00DD532B" w:rsidRDefault="00DD532B" w:rsidP="00DD532B">
      <w:pPr>
        <w:spacing w:before="120"/>
        <w:jc w:val="both"/>
      </w:pPr>
    </w:p>
    <w:p w:rsidR="00DD532B" w:rsidRDefault="00DD532B" w:rsidP="00DD532B">
      <w:pPr>
        <w:spacing w:before="120"/>
        <w:jc w:val="both"/>
      </w:pPr>
      <w:r>
        <w:t>Đoạn chương trình minh họa:</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DD532B" w:rsidTr="00A745F9">
        <w:tc>
          <w:tcPr>
            <w:tcW w:w="9350" w:type="dxa"/>
          </w:tcPr>
          <w:p w:rsidR="00DD532B" w:rsidRDefault="00DD532B" w:rsidP="00A745F9">
            <w:pPr>
              <w:spacing w:before="120"/>
              <w:jc w:val="both"/>
            </w:pPr>
            <w:r>
              <w:t>integer i=0;</w:t>
            </w:r>
          </w:p>
          <w:p w:rsidR="00DD532B" w:rsidRDefault="00DD532B" w:rsidP="00A745F9">
            <w:pPr>
              <w:spacing w:before="120"/>
              <w:jc w:val="both"/>
            </w:pPr>
            <w:r>
              <w:t>reg temp=0;</w:t>
            </w:r>
          </w:p>
          <w:p w:rsidR="00DD532B" w:rsidRDefault="00DD532B" w:rsidP="00A745F9">
            <w:pPr>
              <w:spacing w:before="120"/>
              <w:jc w:val="both"/>
            </w:pPr>
            <w:r>
              <w:t>always_ff@(posedge clk)</w:t>
            </w:r>
          </w:p>
          <w:p w:rsidR="00DD532B" w:rsidRDefault="00DD532B" w:rsidP="00A745F9">
            <w:pPr>
              <w:spacing w:before="120"/>
              <w:jc w:val="both"/>
            </w:pPr>
            <w:r>
              <w:t>begin</w:t>
            </w:r>
          </w:p>
          <w:p w:rsidR="00DD532B" w:rsidRDefault="00DD532B" w:rsidP="00A745F9">
            <w:pPr>
              <w:spacing w:before="120"/>
              <w:jc w:val="both"/>
            </w:pPr>
            <w:r>
              <w:t xml:space="preserve">     i = i + 1;</w:t>
            </w:r>
          </w:p>
          <w:p w:rsidR="00DD532B" w:rsidRDefault="00DD532B" w:rsidP="00A745F9">
            <w:pPr>
              <w:spacing w:before="120"/>
              <w:jc w:val="both"/>
            </w:pPr>
            <w:r>
              <w:lastRenderedPageBreak/>
              <w:t xml:space="preserve">     if (i == 25 000 000) begin</w:t>
            </w:r>
          </w:p>
          <w:p w:rsidR="00DD532B" w:rsidRDefault="00DD532B" w:rsidP="00A745F9">
            <w:pPr>
              <w:spacing w:before="120"/>
              <w:jc w:val="both"/>
            </w:pPr>
            <w:r>
              <w:t xml:space="preserve">           out = ~ out;</w:t>
            </w:r>
          </w:p>
          <w:p w:rsidR="00DD532B" w:rsidRDefault="00DD532B" w:rsidP="00A745F9">
            <w:pPr>
              <w:spacing w:before="120"/>
              <w:jc w:val="both"/>
            </w:pPr>
            <w:r>
              <w:t xml:space="preserve">           i = 0;</w:t>
            </w:r>
          </w:p>
          <w:p w:rsidR="00DD532B" w:rsidRDefault="00DD532B" w:rsidP="00A745F9">
            <w:pPr>
              <w:spacing w:before="120"/>
              <w:jc w:val="both"/>
            </w:pPr>
            <w:r>
              <w:t xml:space="preserve">     end</w:t>
            </w:r>
          </w:p>
          <w:p w:rsidR="00DD532B" w:rsidRDefault="00DD532B" w:rsidP="00A745F9">
            <w:pPr>
              <w:spacing w:before="120"/>
              <w:jc w:val="both"/>
            </w:pPr>
            <w:r>
              <w:t>end</w:t>
            </w:r>
          </w:p>
        </w:tc>
      </w:tr>
    </w:tbl>
    <w:p w:rsidR="00DD532B" w:rsidRDefault="00DD532B" w:rsidP="00DD532B">
      <w:pPr>
        <w:spacing w:before="120"/>
        <w:jc w:val="both"/>
      </w:pPr>
    </w:p>
    <w:p w:rsidR="00DD532B" w:rsidRDefault="00DD532B" w:rsidP="00DD532B">
      <w:pPr>
        <w:numPr>
          <w:ilvl w:val="0"/>
          <w:numId w:val="2"/>
        </w:numPr>
        <w:spacing w:before="120" w:after="0" w:line="360" w:lineRule="auto"/>
        <w:ind w:left="360"/>
        <w:jc w:val="both"/>
      </w:pPr>
      <w:r>
        <w:t>Sinh viên sử dụng gợi ý trên và thực hiện mô tả theo yêu cầu của bài toán sử dụng ngôn ngữ systemverilog.</w:t>
      </w:r>
    </w:p>
    <w:p w:rsidR="00AE147F" w:rsidRDefault="00AE147F" w:rsidP="00AE147F">
      <w:pPr>
        <w:spacing w:before="120" w:after="0" w:line="360" w:lineRule="auto"/>
        <w:ind w:left="360"/>
        <w:jc w:val="both"/>
      </w:pPr>
    </w:p>
    <w:tbl>
      <w:tblPr>
        <w:tblStyle w:val="TableGrid"/>
        <w:tblW w:w="0" w:type="auto"/>
        <w:tblLook w:val="04A0" w:firstRow="1" w:lastRow="0" w:firstColumn="1" w:lastColumn="0" w:noHBand="0" w:noVBand="1"/>
      </w:tblPr>
      <w:tblGrid>
        <w:gridCol w:w="9395"/>
      </w:tblGrid>
      <w:tr w:rsidR="00AE147F" w:rsidTr="00AE147F">
        <w:tc>
          <w:tcPr>
            <w:tcW w:w="9395" w:type="dxa"/>
          </w:tcPr>
          <w:p w:rsidR="00AE147F" w:rsidRDefault="00AE147F" w:rsidP="00AE147F">
            <w:pPr>
              <w:spacing w:line="240" w:lineRule="auto"/>
            </w:pPr>
            <w:r>
              <w:t>// Code your design here</w:t>
            </w:r>
          </w:p>
          <w:p w:rsidR="00AE147F" w:rsidRDefault="00AE147F" w:rsidP="00AE147F">
            <w:pPr>
              <w:spacing w:line="240" w:lineRule="auto"/>
            </w:pPr>
            <w:r>
              <w:t>// Code your design here</w:t>
            </w:r>
          </w:p>
          <w:p w:rsidR="00AE147F" w:rsidRDefault="00AE147F" w:rsidP="00AE147F">
            <w:pPr>
              <w:spacing w:line="240" w:lineRule="auto"/>
            </w:pPr>
            <w:r>
              <w:t>module LAB4_TN4(</w:t>
            </w:r>
          </w:p>
          <w:p w:rsidR="00AE147F" w:rsidRDefault="00AE147F" w:rsidP="00AE147F">
            <w:pPr>
              <w:spacing w:line="240" w:lineRule="auto"/>
            </w:pPr>
            <w:r>
              <w:tab/>
              <w:t>input logic clk,</w:t>
            </w:r>
          </w:p>
          <w:p w:rsidR="00AE147F" w:rsidRDefault="00AE147F" w:rsidP="00AE147F">
            <w:pPr>
              <w:spacing w:line="240" w:lineRule="auto"/>
            </w:pPr>
            <w:r>
              <w:t xml:space="preserve">  </w:t>
            </w:r>
            <w:r>
              <w:tab/>
              <w:t>output logic out</w:t>
            </w:r>
          </w:p>
          <w:p w:rsidR="00AE147F" w:rsidRDefault="00AE147F" w:rsidP="00AE147F">
            <w:pPr>
              <w:spacing w:line="240" w:lineRule="auto"/>
            </w:pPr>
            <w:r>
              <w:t>);</w:t>
            </w:r>
          </w:p>
          <w:p w:rsidR="00AE147F" w:rsidRDefault="00AE147F" w:rsidP="00AE147F">
            <w:pPr>
              <w:spacing w:line="240" w:lineRule="auto"/>
            </w:pPr>
            <w:r>
              <w:t>longint i;</w:t>
            </w:r>
          </w:p>
          <w:p w:rsidR="00AE147F" w:rsidRDefault="00AE147F" w:rsidP="00AE147F">
            <w:pPr>
              <w:spacing w:line="240" w:lineRule="auto"/>
            </w:pPr>
            <w:r>
              <w:t>assign i = 0;</w:t>
            </w:r>
          </w:p>
          <w:p w:rsidR="00AE147F" w:rsidRDefault="00AE147F" w:rsidP="00AE147F">
            <w:pPr>
              <w:spacing w:line="240" w:lineRule="auto"/>
            </w:pPr>
            <w:r>
              <w:t>reg temp=0;</w:t>
            </w:r>
          </w:p>
          <w:p w:rsidR="00AE147F" w:rsidRDefault="00AE147F" w:rsidP="00AE147F">
            <w:pPr>
              <w:spacing w:line="240" w:lineRule="auto"/>
            </w:pPr>
            <w:r>
              <w:t xml:space="preserve">  always_ff@(posedge clk) begin</w:t>
            </w:r>
          </w:p>
          <w:p w:rsidR="00AE147F" w:rsidRDefault="00AE147F" w:rsidP="00AE147F">
            <w:pPr>
              <w:spacing w:line="240" w:lineRule="auto"/>
            </w:pPr>
            <w:r>
              <w:t xml:space="preserve">     i = i + 1;</w:t>
            </w:r>
          </w:p>
          <w:p w:rsidR="00AE147F" w:rsidRDefault="00AE147F" w:rsidP="00AE147F">
            <w:pPr>
              <w:spacing w:line="240" w:lineRule="auto"/>
            </w:pPr>
            <w:r>
              <w:t xml:space="preserve">     if (i == 25 000 000) begin</w:t>
            </w:r>
          </w:p>
          <w:p w:rsidR="00AE147F" w:rsidRDefault="00AE147F" w:rsidP="00AE147F">
            <w:pPr>
              <w:spacing w:line="240" w:lineRule="auto"/>
            </w:pPr>
            <w:r>
              <w:t xml:space="preserve">           out = ~ out;</w:t>
            </w:r>
          </w:p>
          <w:p w:rsidR="00AE147F" w:rsidRDefault="00AE147F" w:rsidP="00AE147F">
            <w:pPr>
              <w:spacing w:line="240" w:lineRule="auto"/>
            </w:pPr>
            <w:r>
              <w:t xml:space="preserve">           i = 0;</w:t>
            </w:r>
          </w:p>
          <w:p w:rsidR="00AE147F" w:rsidRDefault="00AE147F" w:rsidP="00AE147F">
            <w:pPr>
              <w:spacing w:line="240" w:lineRule="auto"/>
            </w:pPr>
            <w:r>
              <w:t xml:space="preserve">     end</w:t>
            </w:r>
          </w:p>
          <w:p w:rsidR="00AE147F" w:rsidRDefault="00AE147F" w:rsidP="00AE147F">
            <w:pPr>
              <w:spacing w:line="240" w:lineRule="auto"/>
            </w:pPr>
            <w:r>
              <w:t xml:space="preserve"> </w:t>
            </w:r>
          </w:p>
          <w:p w:rsidR="00AE147F" w:rsidRPr="00AE147F" w:rsidRDefault="00AE147F" w:rsidP="00AE147F">
            <w:pPr>
              <w:spacing w:line="240" w:lineRule="auto"/>
            </w:pPr>
            <w:r>
              <w:t>endmodule</w:t>
            </w:r>
          </w:p>
        </w:tc>
      </w:tr>
    </w:tbl>
    <w:p w:rsidR="00DD532B" w:rsidRDefault="00DD532B" w:rsidP="00DD532B">
      <w:pPr>
        <w:spacing w:line="240" w:lineRule="auto"/>
      </w:pPr>
    </w:p>
    <w:tbl>
      <w:tblPr>
        <w:tblStyle w:val="TableGrid"/>
        <w:tblW w:w="0" w:type="auto"/>
        <w:tblLook w:val="04A0" w:firstRow="1" w:lastRow="0" w:firstColumn="1" w:lastColumn="0" w:noHBand="0" w:noVBand="1"/>
      </w:tblPr>
      <w:tblGrid>
        <w:gridCol w:w="9395"/>
      </w:tblGrid>
      <w:tr w:rsidR="00B26520" w:rsidTr="00B26520">
        <w:tc>
          <w:tcPr>
            <w:tcW w:w="9395" w:type="dxa"/>
          </w:tcPr>
          <w:p w:rsidR="00B26520" w:rsidRDefault="00B26520" w:rsidP="00B26520">
            <w:pPr>
              <w:spacing w:line="240" w:lineRule="auto"/>
            </w:pPr>
            <w:r>
              <w:lastRenderedPageBreak/>
              <w:t>// Code your testbench here</w:t>
            </w:r>
          </w:p>
          <w:p w:rsidR="00B26520" w:rsidRDefault="00B26520" w:rsidP="00B26520">
            <w:pPr>
              <w:spacing w:line="240" w:lineRule="auto"/>
            </w:pPr>
            <w:r>
              <w:t>// or browse Examples</w:t>
            </w:r>
          </w:p>
          <w:p w:rsidR="00B26520" w:rsidRDefault="00B26520" w:rsidP="00B26520">
            <w:pPr>
              <w:spacing w:line="240" w:lineRule="auto"/>
            </w:pPr>
            <w:r>
              <w:t>// Code your testbench here</w:t>
            </w:r>
          </w:p>
          <w:p w:rsidR="00B26520" w:rsidRDefault="00B26520" w:rsidP="00B26520">
            <w:pPr>
              <w:spacing w:line="240" w:lineRule="auto"/>
            </w:pPr>
            <w:r>
              <w:t>// or browse Examples</w:t>
            </w:r>
          </w:p>
          <w:p w:rsidR="00B26520" w:rsidRDefault="00B26520" w:rsidP="00B26520">
            <w:pPr>
              <w:spacing w:line="240" w:lineRule="auto"/>
            </w:pPr>
            <w:r>
              <w:t>`timescale 1ns/1ns</w:t>
            </w:r>
          </w:p>
          <w:p w:rsidR="00B26520" w:rsidRDefault="00B26520" w:rsidP="00B26520">
            <w:pPr>
              <w:spacing w:line="240" w:lineRule="auto"/>
            </w:pPr>
            <w:r>
              <w:t>module testbench;</w:t>
            </w:r>
          </w:p>
          <w:p w:rsidR="00B26520" w:rsidRDefault="00B26520" w:rsidP="00B26520">
            <w:pPr>
              <w:spacing w:line="240" w:lineRule="auto"/>
            </w:pPr>
            <w:r>
              <w:t xml:space="preserve">  reg cl;</w:t>
            </w:r>
          </w:p>
          <w:p w:rsidR="00B26520" w:rsidRDefault="00B26520" w:rsidP="00B26520">
            <w:pPr>
              <w:spacing w:line="240" w:lineRule="auto"/>
            </w:pPr>
            <w:r>
              <w:t xml:space="preserve">  wire ou;</w:t>
            </w:r>
          </w:p>
          <w:p w:rsidR="00B26520" w:rsidRDefault="00B26520" w:rsidP="00B26520">
            <w:pPr>
              <w:spacing w:line="240" w:lineRule="auto"/>
            </w:pPr>
            <w:r>
              <w:t xml:space="preserve">  </w:t>
            </w:r>
          </w:p>
          <w:p w:rsidR="00B26520" w:rsidRDefault="00B26520" w:rsidP="00B26520">
            <w:pPr>
              <w:spacing w:line="240" w:lineRule="auto"/>
            </w:pPr>
            <w:r>
              <w:t xml:space="preserve">  LAB4_TN4 dut(.clk(cl),.out(ou));</w:t>
            </w:r>
          </w:p>
          <w:p w:rsidR="00B26520" w:rsidRDefault="00B26520" w:rsidP="00B26520">
            <w:pPr>
              <w:spacing w:line="240" w:lineRule="auto"/>
            </w:pPr>
            <w:r>
              <w:t xml:space="preserve">   initial begin</w:t>
            </w:r>
          </w:p>
          <w:p w:rsidR="00B26520" w:rsidRDefault="00B26520" w:rsidP="00B26520">
            <w:pPr>
              <w:spacing w:line="240" w:lineRule="auto"/>
            </w:pPr>
            <w:r>
              <w:t xml:space="preserve">    $dumpfile("dump.vcd");</w:t>
            </w:r>
          </w:p>
          <w:p w:rsidR="00B26520" w:rsidRDefault="00B26520" w:rsidP="00B26520">
            <w:pPr>
              <w:spacing w:line="240" w:lineRule="auto"/>
            </w:pPr>
            <w:r>
              <w:t xml:space="preserve">    $dumpvars(1);</w:t>
            </w:r>
          </w:p>
          <w:p w:rsidR="00B26520" w:rsidRDefault="00B26520" w:rsidP="00B26520">
            <w:pPr>
              <w:spacing w:line="240" w:lineRule="auto"/>
            </w:pPr>
            <w:r>
              <w:t xml:space="preserve">    #10</w:t>
            </w:r>
          </w:p>
          <w:p w:rsidR="00B26520" w:rsidRDefault="00B26520" w:rsidP="00B26520">
            <w:pPr>
              <w:spacing w:line="240" w:lineRule="auto"/>
            </w:pPr>
            <w:r>
              <w:t xml:space="preserve">   </w:t>
            </w:r>
            <w:r>
              <w:tab/>
              <w:t>cl = 1'b1;</w:t>
            </w:r>
          </w:p>
          <w:p w:rsidR="00B26520" w:rsidRDefault="00B26520" w:rsidP="00B26520">
            <w:pPr>
              <w:spacing w:line="240" w:lineRule="auto"/>
            </w:pPr>
            <w:r>
              <w:t xml:space="preserve">    #10</w:t>
            </w:r>
          </w:p>
          <w:p w:rsidR="00B26520" w:rsidRDefault="00B26520" w:rsidP="00B26520">
            <w:pPr>
              <w:spacing w:line="240" w:lineRule="auto"/>
            </w:pPr>
            <w:r>
              <w:t xml:space="preserve">   </w:t>
            </w:r>
            <w:r>
              <w:tab/>
              <w:t>cl = 1'b0;</w:t>
            </w:r>
          </w:p>
          <w:p w:rsidR="00B26520" w:rsidRDefault="00B26520" w:rsidP="00B26520">
            <w:pPr>
              <w:spacing w:line="240" w:lineRule="auto"/>
            </w:pPr>
            <w:r>
              <w:t xml:space="preserve">    #10</w:t>
            </w:r>
          </w:p>
          <w:p w:rsidR="00B26520" w:rsidRDefault="00B26520" w:rsidP="00B26520">
            <w:pPr>
              <w:spacing w:line="240" w:lineRule="auto"/>
            </w:pPr>
            <w:r>
              <w:t xml:space="preserve">   </w:t>
            </w:r>
            <w:r>
              <w:tab/>
              <w:t>cl = 1'b1;</w:t>
            </w:r>
          </w:p>
          <w:p w:rsidR="00B26520" w:rsidRDefault="00B26520" w:rsidP="00B26520">
            <w:pPr>
              <w:spacing w:line="240" w:lineRule="auto"/>
            </w:pPr>
            <w:r>
              <w:t xml:space="preserve">    $finish;</w:t>
            </w:r>
          </w:p>
          <w:p w:rsidR="00B26520" w:rsidRDefault="00B26520" w:rsidP="00B26520">
            <w:pPr>
              <w:spacing w:line="240" w:lineRule="auto"/>
            </w:pPr>
            <w:r>
              <w:t xml:space="preserve">  end</w:t>
            </w:r>
          </w:p>
          <w:p w:rsidR="00B26520" w:rsidRDefault="00B26520" w:rsidP="00B26520">
            <w:pPr>
              <w:spacing w:line="240" w:lineRule="auto"/>
            </w:pPr>
            <w:r>
              <w:t xml:space="preserve">    endmodule</w:t>
            </w:r>
          </w:p>
        </w:tc>
      </w:tr>
    </w:tbl>
    <w:p w:rsidR="008D3CC0" w:rsidRDefault="008D3CC0" w:rsidP="00DD532B">
      <w:pPr>
        <w:spacing w:line="240" w:lineRule="auto"/>
      </w:pPr>
    </w:p>
    <w:p w:rsidR="008D3CC0" w:rsidRDefault="008D3CC0" w:rsidP="00DD532B">
      <w:pPr>
        <w:spacing w:line="240" w:lineRule="auto"/>
      </w:pPr>
    </w:p>
    <w:p w:rsidR="008D3CC0" w:rsidRDefault="008D3CC0" w:rsidP="00DD532B">
      <w:pPr>
        <w:spacing w:line="240" w:lineRule="auto"/>
      </w:pPr>
    </w:p>
    <w:p w:rsidR="008D3CC0" w:rsidRDefault="008D3CC0" w:rsidP="00DD532B">
      <w:pPr>
        <w:spacing w:line="240" w:lineRule="auto"/>
      </w:pPr>
    </w:p>
    <w:p w:rsidR="008D3CC0" w:rsidRDefault="008D3CC0" w:rsidP="00DD532B">
      <w:pPr>
        <w:spacing w:line="240" w:lineRule="auto"/>
      </w:pPr>
    </w:p>
    <w:p w:rsidR="008D3CC0" w:rsidRDefault="008D3CC0" w:rsidP="00DD532B">
      <w:pPr>
        <w:spacing w:line="240" w:lineRule="auto"/>
      </w:pPr>
    </w:p>
    <w:p w:rsidR="008D3CC0" w:rsidRDefault="008D3CC0" w:rsidP="00DD532B">
      <w:pPr>
        <w:spacing w:line="240" w:lineRule="auto"/>
      </w:pPr>
    </w:p>
    <w:p w:rsidR="00DD532B" w:rsidRDefault="00DD532B" w:rsidP="00DD532B">
      <w:pPr>
        <w:spacing w:before="120"/>
        <w:jc w:val="both"/>
        <w:rPr>
          <w:b/>
        </w:rPr>
      </w:pPr>
      <w:r>
        <w:rPr>
          <w:b/>
        </w:rPr>
        <w:t>BÀI CHUẨN BỊ 5</w:t>
      </w:r>
    </w:p>
    <w:p w:rsidR="00DD532B" w:rsidRDefault="00DD532B" w:rsidP="00DD532B">
      <w:pPr>
        <w:spacing w:before="120"/>
        <w:jc w:val="both"/>
        <w:rPr>
          <w:b/>
        </w:rPr>
      </w:pPr>
      <w:r>
        <w:rPr>
          <w:b/>
          <w:i/>
          <w:u w:val="single"/>
        </w:rPr>
        <w:t>Mục tiêu:</w:t>
      </w:r>
      <w:r>
        <w:rPr>
          <w:b/>
        </w:rPr>
        <w:t xml:space="preserve"> </w:t>
      </w:r>
      <w:r>
        <w:t>Nắm được các thức mô tả máy trạng thái sử dụng ngôn ngữ systemverilog.</w:t>
      </w:r>
    </w:p>
    <w:p w:rsidR="00DD532B" w:rsidRDefault="00DD532B" w:rsidP="00DD532B">
      <w:pPr>
        <w:spacing w:before="120"/>
        <w:jc w:val="both"/>
      </w:pPr>
      <w:r>
        <w:rPr>
          <w:b/>
          <w:i/>
          <w:u w:val="single"/>
        </w:rPr>
        <w:t>Yêu cầu:</w:t>
      </w:r>
      <w:r>
        <w:t xml:space="preserve"> </w:t>
      </w:r>
    </w:p>
    <w:p w:rsidR="00DD532B" w:rsidRPr="003501BE" w:rsidRDefault="00DD532B" w:rsidP="00DD532B">
      <w:pPr>
        <w:numPr>
          <w:ilvl w:val="0"/>
          <w:numId w:val="2"/>
        </w:numPr>
        <w:pBdr>
          <w:top w:val="nil"/>
          <w:left w:val="nil"/>
          <w:bottom w:val="nil"/>
          <w:right w:val="nil"/>
          <w:between w:val="nil"/>
        </w:pBdr>
        <w:spacing w:before="120" w:after="0" w:line="360" w:lineRule="auto"/>
        <w:ind w:left="360"/>
        <w:jc w:val="both"/>
        <w:rPr>
          <w:b/>
          <w:color w:val="000000"/>
          <w:szCs w:val="26"/>
        </w:rPr>
      </w:pPr>
      <w:r>
        <w:rPr>
          <w:color w:val="000000"/>
          <w:szCs w:val="26"/>
        </w:rPr>
        <w:t>Sinh viên vẽ máy trạng thái cho yêu cầu ở thí nghiệm 5 của bài Lab 4. Sinh viên giải thích ý nghĩa của các trạng thái và tiến hành mã hóa trạng thái thành chuỗi bit.</w:t>
      </w:r>
    </w:p>
    <w:p w:rsidR="003501BE" w:rsidRDefault="003501BE" w:rsidP="003501BE">
      <w:pPr>
        <w:spacing w:before="120"/>
        <w:ind w:firstLine="360"/>
        <w:jc w:val="both"/>
      </w:pPr>
      <w:r w:rsidRPr="003501BE">
        <w:rPr>
          <w:b/>
          <w:color w:val="000000"/>
          <w:szCs w:val="26"/>
        </w:rPr>
        <w:t>Thí nghiệm 5, Lab 4:</w:t>
      </w:r>
      <w:r>
        <w:rPr>
          <w:color w:val="000000"/>
          <w:szCs w:val="26"/>
        </w:rPr>
        <w:t xml:space="preserve"> </w:t>
      </w:r>
      <w:r>
        <w:t xml:space="preserve">Hệ tuần tự có 1 ngõ vào (X) và 1 ngõ ra (Z). Ngõ ra Z = 1 nếu tổng số bit 1 nhận được chia hết cho 3 (quy ước 0, 3, 6, </w:t>
      </w:r>
      <w:r w:rsidR="002741FE">
        <w:t xml:space="preserve">9, … là các số chia hết cho 3 </w:t>
      </w:r>
      <w:r>
        <w:t>và tổng số bit 0 nhận được là 1 số chẵn (lớn hơn 0).</w:t>
      </w:r>
    </w:p>
    <w:p w:rsidR="003501BE" w:rsidRDefault="00B2295E" w:rsidP="003501BE">
      <w:pPr>
        <w:pBdr>
          <w:top w:val="nil"/>
          <w:left w:val="nil"/>
          <w:bottom w:val="nil"/>
          <w:right w:val="nil"/>
          <w:between w:val="nil"/>
        </w:pBdr>
        <w:spacing w:before="120" w:after="0" w:line="360" w:lineRule="auto"/>
        <w:ind w:left="360"/>
        <w:jc w:val="both"/>
        <w:rPr>
          <w:color w:val="000000"/>
          <w:szCs w:val="26"/>
        </w:rPr>
      </w:pPr>
      <w:r>
        <w:rPr>
          <w:color w:val="000000"/>
          <w:szCs w:val="26"/>
        </w:rPr>
        <w:t>Ta đặt các trạng thái như sau:</w:t>
      </w:r>
    </w:p>
    <w:p w:rsidR="00B2295E" w:rsidRPr="00B2295E" w:rsidRDefault="00B2295E" w:rsidP="00B2295E">
      <w:pPr>
        <w:pStyle w:val="ListParagraph"/>
        <w:numPr>
          <w:ilvl w:val="0"/>
          <w:numId w:val="5"/>
        </w:numPr>
        <w:pBdr>
          <w:top w:val="nil"/>
          <w:left w:val="nil"/>
          <w:bottom w:val="nil"/>
          <w:right w:val="nil"/>
          <w:between w:val="nil"/>
        </w:pBdr>
        <w:spacing w:before="120" w:after="0" w:line="360" w:lineRule="auto"/>
        <w:jc w:val="both"/>
        <w:rPr>
          <w:color w:val="000000"/>
          <w:szCs w:val="26"/>
        </w:rPr>
      </w:pPr>
      <w:r w:rsidRPr="00642D4B">
        <w:rPr>
          <w:position w:val="-12"/>
        </w:rPr>
        <w:object w:dxaOrig="279" w:dyaOrig="360">
          <v:shape id="_x0000_i1026" type="#_x0000_t75" style="width:14.25pt;height:18pt" o:ole="">
            <v:imagedata r:id="rId13" o:title=""/>
          </v:shape>
          <o:OLEObject Type="Embed" ProgID="Equation.DSMT4" ShapeID="_x0000_i1026" DrawAspect="Content" ObjectID="_1729536132" r:id="rId14"/>
        </w:object>
      </w:r>
      <w:r>
        <w:t>: Trạng thái ban đầu, chưa nhận được bit nào.</w:t>
      </w:r>
    </w:p>
    <w:p w:rsidR="00B2295E" w:rsidRPr="00AC32D2" w:rsidRDefault="00B2295E" w:rsidP="00B2295E">
      <w:pPr>
        <w:pStyle w:val="ListParagraph"/>
        <w:numPr>
          <w:ilvl w:val="0"/>
          <w:numId w:val="5"/>
        </w:numPr>
        <w:pBdr>
          <w:top w:val="nil"/>
          <w:left w:val="nil"/>
          <w:bottom w:val="nil"/>
          <w:right w:val="nil"/>
          <w:between w:val="nil"/>
        </w:pBdr>
        <w:spacing w:before="120" w:after="0" w:line="360" w:lineRule="auto"/>
        <w:jc w:val="both"/>
        <w:rPr>
          <w:color w:val="000000"/>
          <w:szCs w:val="26"/>
        </w:rPr>
      </w:pPr>
      <w:r w:rsidRPr="00642D4B">
        <w:rPr>
          <w:position w:val="-12"/>
        </w:rPr>
        <w:object w:dxaOrig="260" w:dyaOrig="360">
          <v:shape id="_x0000_i1029" type="#_x0000_t75" style="width:12.75pt;height:18pt" o:ole="">
            <v:imagedata r:id="rId15" o:title=""/>
          </v:shape>
          <o:OLEObject Type="Embed" ProgID="Equation.DSMT4" ShapeID="_x0000_i1029" DrawAspect="Content" ObjectID="_1729536133" r:id="rId16"/>
        </w:object>
      </w:r>
      <w:r w:rsidR="00AC32D2">
        <w:t xml:space="preserve">: Số bit 1 nhận được có dạng </w:t>
      </w:r>
      <w:r w:rsidR="00AC32D2" w:rsidRPr="00642D4B">
        <w:rPr>
          <w:position w:val="-6"/>
        </w:rPr>
        <w:object w:dxaOrig="620" w:dyaOrig="279">
          <v:shape id="_x0000_i1030" type="#_x0000_t75" style="width:30.75pt;height:14.25pt" o:ole="">
            <v:imagedata r:id="rId17" o:title=""/>
          </v:shape>
          <o:OLEObject Type="Embed" ProgID="Equation.DSMT4" ShapeID="_x0000_i1030" DrawAspect="Content" ObjectID="_1729536134" r:id="rId18"/>
        </w:object>
      </w:r>
      <w:r w:rsidR="00AC32D2">
        <w:t>, số bit 0 là số chẵn.</w:t>
      </w:r>
    </w:p>
    <w:p w:rsidR="00AC32D2" w:rsidRPr="00AC32D2" w:rsidRDefault="00AC32D2" w:rsidP="00AC32D2">
      <w:pPr>
        <w:pStyle w:val="ListParagraph"/>
        <w:numPr>
          <w:ilvl w:val="0"/>
          <w:numId w:val="5"/>
        </w:numPr>
        <w:pBdr>
          <w:top w:val="nil"/>
          <w:left w:val="nil"/>
          <w:bottom w:val="nil"/>
          <w:right w:val="nil"/>
          <w:between w:val="nil"/>
        </w:pBdr>
        <w:spacing w:before="120" w:after="0" w:line="360" w:lineRule="auto"/>
        <w:jc w:val="both"/>
        <w:rPr>
          <w:color w:val="000000"/>
          <w:szCs w:val="26"/>
        </w:rPr>
      </w:pPr>
      <w:r w:rsidRPr="00642D4B">
        <w:rPr>
          <w:position w:val="-12"/>
        </w:rPr>
        <w:object w:dxaOrig="279" w:dyaOrig="360">
          <v:shape id="_x0000_i1033" type="#_x0000_t75" style="width:14.25pt;height:18pt" o:ole="">
            <v:imagedata r:id="rId19" o:title=""/>
          </v:shape>
          <o:OLEObject Type="Embed" ProgID="Equation.DSMT4" ShapeID="_x0000_i1033" DrawAspect="Content" ObjectID="_1729536135" r:id="rId20"/>
        </w:object>
      </w:r>
      <w:r>
        <w:t xml:space="preserve">: Số bit 1 nhận được có dạng </w:t>
      </w:r>
      <w:r w:rsidRPr="00642D4B">
        <w:rPr>
          <w:position w:val="-6"/>
        </w:rPr>
        <w:object w:dxaOrig="620" w:dyaOrig="279">
          <v:shape id="_x0000_i1034" type="#_x0000_t75" style="width:30.75pt;height:14.25pt" o:ole="">
            <v:imagedata r:id="rId17" o:title=""/>
          </v:shape>
          <o:OLEObject Type="Embed" ProgID="Equation.DSMT4" ShapeID="_x0000_i1034" DrawAspect="Content" ObjectID="_1729536136" r:id="rId21"/>
        </w:object>
      </w:r>
      <w:r>
        <w:t>, số bit 0 là số lẻ.</w:t>
      </w:r>
    </w:p>
    <w:p w:rsidR="00AC32D2" w:rsidRPr="00AC32D2" w:rsidRDefault="00AC32D2" w:rsidP="00AC32D2">
      <w:pPr>
        <w:pStyle w:val="ListParagraph"/>
        <w:numPr>
          <w:ilvl w:val="0"/>
          <w:numId w:val="5"/>
        </w:numPr>
        <w:pBdr>
          <w:top w:val="nil"/>
          <w:left w:val="nil"/>
          <w:bottom w:val="nil"/>
          <w:right w:val="nil"/>
          <w:between w:val="nil"/>
        </w:pBdr>
        <w:spacing w:before="120" w:after="0" w:line="360" w:lineRule="auto"/>
        <w:jc w:val="both"/>
        <w:rPr>
          <w:color w:val="000000"/>
          <w:szCs w:val="26"/>
        </w:rPr>
      </w:pPr>
      <w:r w:rsidRPr="00642D4B">
        <w:rPr>
          <w:position w:val="-12"/>
        </w:rPr>
        <w:object w:dxaOrig="279" w:dyaOrig="360">
          <v:shape id="_x0000_i1039" type="#_x0000_t75" style="width:14.25pt;height:18pt" o:ole="">
            <v:imagedata r:id="rId22" o:title=""/>
          </v:shape>
          <o:OLEObject Type="Embed" ProgID="Equation.DSMT4" ShapeID="_x0000_i1039" DrawAspect="Content" ObjectID="_1729536137" r:id="rId23"/>
        </w:object>
      </w:r>
      <w:r>
        <w:t xml:space="preserve">: Số bit 1 nhận được có dạng </w:t>
      </w:r>
      <w:r w:rsidRPr="00642D4B">
        <w:rPr>
          <w:position w:val="-6"/>
        </w:rPr>
        <w:object w:dxaOrig="660" w:dyaOrig="279">
          <v:shape id="_x0000_i1044" type="#_x0000_t75" style="width:33pt;height:14.25pt" o:ole="">
            <v:imagedata r:id="rId24" o:title=""/>
          </v:shape>
          <o:OLEObject Type="Embed" ProgID="Equation.DSMT4" ShapeID="_x0000_i1044" DrawAspect="Content" ObjectID="_1729536138" r:id="rId25"/>
        </w:object>
      </w:r>
      <w:r>
        <w:t>, số bit 0 là số chẵn.</w:t>
      </w:r>
    </w:p>
    <w:p w:rsidR="00AC32D2" w:rsidRPr="00AC32D2" w:rsidRDefault="00AC32D2" w:rsidP="00AC32D2">
      <w:pPr>
        <w:pStyle w:val="ListParagraph"/>
        <w:numPr>
          <w:ilvl w:val="0"/>
          <w:numId w:val="5"/>
        </w:numPr>
        <w:pBdr>
          <w:top w:val="nil"/>
          <w:left w:val="nil"/>
          <w:bottom w:val="nil"/>
          <w:right w:val="nil"/>
          <w:between w:val="nil"/>
        </w:pBdr>
        <w:spacing w:before="120" w:after="0" w:line="360" w:lineRule="auto"/>
        <w:jc w:val="both"/>
        <w:rPr>
          <w:color w:val="000000"/>
          <w:szCs w:val="26"/>
        </w:rPr>
      </w:pPr>
      <w:r w:rsidRPr="00642D4B">
        <w:rPr>
          <w:position w:val="-12"/>
        </w:rPr>
        <w:object w:dxaOrig="279" w:dyaOrig="360">
          <v:shape id="_x0000_i1050" type="#_x0000_t75" style="width:14.25pt;height:18pt" o:ole="">
            <v:imagedata r:id="rId26" o:title=""/>
          </v:shape>
          <o:OLEObject Type="Embed" ProgID="Equation.DSMT4" ShapeID="_x0000_i1050" DrawAspect="Content" ObjectID="_1729536139" r:id="rId27"/>
        </w:object>
      </w:r>
      <w:r>
        <w:t xml:space="preserve">: Số bit 1 nhận được có dạng </w:t>
      </w:r>
      <w:r w:rsidRPr="00642D4B">
        <w:rPr>
          <w:position w:val="-6"/>
        </w:rPr>
        <w:object w:dxaOrig="660" w:dyaOrig="279">
          <v:shape id="_x0000_i1046" type="#_x0000_t75" style="width:33pt;height:14.25pt" o:ole="">
            <v:imagedata r:id="rId24" o:title=""/>
          </v:shape>
          <o:OLEObject Type="Embed" ProgID="Equation.DSMT4" ShapeID="_x0000_i1046" DrawAspect="Content" ObjectID="_1729536140" r:id="rId28"/>
        </w:object>
      </w:r>
      <w:r>
        <w:t>, số bit 0 là số lẻ.</w:t>
      </w:r>
    </w:p>
    <w:p w:rsidR="006B45BC" w:rsidRPr="00AC32D2" w:rsidRDefault="006B45BC" w:rsidP="006B45BC">
      <w:pPr>
        <w:pStyle w:val="ListParagraph"/>
        <w:numPr>
          <w:ilvl w:val="0"/>
          <w:numId w:val="5"/>
        </w:numPr>
        <w:pBdr>
          <w:top w:val="nil"/>
          <w:left w:val="nil"/>
          <w:bottom w:val="nil"/>
          <w:right w:val="nil"/>
          <w:between w:val="nil"/>
        </w:pBdr>
        <w:spacing w:before="120" w:after="0" w:line="360" w:lineRule="auto"/>
        <w:jc w:val="both"/>
        <w:rPr>
          <w:color w:val="000000"/>
          <w:szCs w:val="26"/>
        </w:rPr>
      </w:pPr>
      <w:r w:rsidRPr="00642D4B">
        <w:rPr>
          <w:position w:val="-12"/>
        </w:rPr>
        <w:object w:dxaOrig="279" w:dyaOrig="360">
          <v:shape id="_x0000_i1060" type="#_x0000_t75" style="width:14.25pt;height:18pt" o:ole="">
            <v:imagedata r:id="rId29" o:title=""/>
          </v:shape>
          <o:OLEObject Type="Embed" ProgID="Equation.DSMT4" ShapeID="_x0000_i1060" DrawAspect="Content" ObjectID="_1729536141" r:id="rId30"/>
        </w:object>
      </w:r>
      <w:r>
        <w:t xml:space="preserve">: Số bit 1 nhận được có dạng </w:t>
      </w:r>
      <w:r w:rsidRPr="00642D4B">
        <w:rPr>
          <w:position w:val="-6"/>
        </w:rPr>
        <w:object w:dxaOrig="320" w:dyaOrig="279">
          <v:shape id="_x0000_i1064" type="#_x0000_t75" style="width:15.75pt;height:14.25pt" o:ole="">
            <v:imagedata r:id="rId31" o:title=""/>
          </v:shape>
          <o:OLEObject Type="Embed" ProgID="Equation.DSMT4" ShapeID="_x0000_i1064" DrawAspect="Content" ObjectID="_1729536142" r:id="rId32"/>
        </w:object>
      </w:r>
      <w:r>
        <w:t>, số bit 0 là chẵn</w:t>
      </w:r>
    </w:p>
    <w:p w:rsidR="00DD532B" w:rsidRPr="00166803" w:rsidRDefault="00A5229D" w:rsidP="00166803">
      <w:pPr>
        <w:pStyle w:val="ListParagraph"/>
        <w:numPr>
          <w:ilvl w:val="0"/>
          <w:numId w:val="5"/>
        </w:numPr>
        <w:pBdr>
          <w:top w:val="nil"/>
          <w:left w:val="nil"/>
          <w:bottom w:val="nil"/>
          <w:right w:val="nil"/>
          <w:between w:val="nil"/>
        </w:pBdr>
        <w:spacing w:before="120" w:after="0" w:line="360" w:lineRule="auto"/>
        <w:jc w:val="both"/>
        <w:rPr>
          <w:color w:val="000000"/>
          <w:szCs w:val="26"/>
        </w:rPr>
      </w:pPr>
      <w:r w:rsidRPr="00C8779A">
        <w:rPr>
          <w:rFonts w:ascii="Calibri" w:eastAsia="Calibri" w:hAnsi="Calibri" w:cs="Calibri"/>
          <w:color w:val="000000"/>
          <w:szCs w:val="26"/>
        </w:rPr>
        <w:drawing>
          <wp:anchor distT="0" distB="0" distL="114300" distR="114300" simplePos="0" relativeHeight="251658240" behindDoc="0" locked="0" layoutInCell="1" allowOverlap="1" wp14:anchorId="3BF43F6E" wp14:editId="2432435E">
            <wp:simplePos x="0" y="0"/>
            <wp:positionH relativeFrom="page">
              <wp:posOffset>1047750</wp:posOffset>
            </wp:positionH>
            <wp:positionV relativeFrom="margin">
              <wp:align>bottom</wp:align>
            </wp:positionV>
            <wp:extent cx="5676900" cy="29051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676900" cy="2905125"/>
                    </a:xfrm>
                    <a:prstGeom prst="rect">
                      <a:avLst/>
                    </a:prstGeom>
                  </pic:spPr>
                </pic:pic>
              </a:graphicData>
            </a:graphic>
            <wp14:sizeRelV relativeFrom="margin">
              <wp14:pctHeight>0</wp14:pctHeight>
            </wp14:sizeRelV>
          </wp:anchor>
        </w:drawing>
      </w:r>
      <w:r w:rsidR="006B45BC" w:rsidRPr="00642D4B">
        <w:rPr>
          <w:position w:val="-12"/>
        </w:rPr>
        <w:object w:dxaOrig="279" w:dyaOrig="360">
          <v:shape id="_x0000_i1062" type="#_x0000_t75" style="width:14.25pt;height:18pt" o:ole="">
            <v:imagedata r:id="rId34" o:title=""/>
          </v:shape>
          <o:OLEObject Type="Embed" ProgID="Equation.DSMT4" ShapeID="_x0000_i1062" DrawAspect="Content" ObjectID="_1729536143" r:id="rId35"/>
        </w:object>
      </w:r>
      <w:r w:rsidR="006B45BC">
        <w:t xml:space="preserve">: Số bit 1 nhận được có dạng </w:t>
      </w:r>
      <w:r w:rsidR="006B45BC" w:rsidRPr="00642D4B">
        <w:rPr>
          <w:position w:val="-6"/>
        </w:rPr>
        <w:object w:dxaOrig="320" w:dyaOrig="279">
          <v:shape id="_x0000_i1066" type="#_x0000_t75" style="width:15.75pt;height:14.25pt" o:ole="">
            <v:imagedata r:id="rId36" o:title=""/>
          </v:shape>
          <o:OLEObject Type="Embed" ProgID="Equation.DSMT4" ShapeID="_x0000_i1066" DrawAspect="Content" ObjectID="_1729536144" r:id="rId37"/>
        </w:object>
      </w:r>
      <w:r w:rsidR="006B45BC">
        <w:t>, số bit 0 là số lẻ.</w:t>
      </w:r>
    </w:p>
    <w:p w:rsidR="005A090E" w:rsidRDefault="005A090E" w:rsidP="005A090E">
      <w:pPr>
        <w:spacing w:before="120" w:after="0" w:line="360" w:lineRule="auto"/>
        <w:ind w:left="360"/>
        <w:jc w:val="both"/>
      </w:pPr>
      <w:r>
        <w:lastRenderedPageBreak/>
        <w:t>Mã hóa dưới dạng chuỗi bit:</w:t>
      </w:r>
    </w:p>
    <w:p w:rsidR="005A090E" w:rsidRDefault="005A090E" w:rsidP="005A090E">
      <w:pPr>
        <w:spacing w:before="120" w:after="0" w:line="360" w:lineRule="auto"/>
        <w:ind w:left="360"/>
        <w:jc w:val="both"/>
      </w:pPr>
      <w:r>
        <w:t>X: 0 1 1 1 0 0 0 1 0 0 1 1</w:t>
      </w:r>
    </w:p>
    <w:p w:rsidR="005A090E" w:rsidRDefault="005A090E" w:rsidP="005A090E">
      <w:pPr>
        <w:spacing w:before="120" w:after="0" w:line="360" w:lineRule="auto"/>
        <w:ind w:left="360"/>
        <w:jc w:val="both"/>
      </w:pPr>
      <w:r>
        <w:t>Z: 0 0 0 0 1 0 1 0 0 0 0 1</w:t>
      </w:r>
    </w:p>
    <w:p w:rsidR="00DD532B" w:rsidRDefault="00DD532B" w:rsidP="00DD532B">
      <w:pPr>
        <w:numPr>
          <w:ilvl w:val="0"/>
          <w:numId w:val="2"/>
        </w:numPr>
        <w:spacing w:before="120" w:after="0" w:line="360" w:lineRule="auto"/>
        <w:ind w:left="360"/>
        <w:jc w:val="both"/>
      </w:pPr>
      <w:r>
        <w:t>Sinh viên thực hiện mô tả máy trạng thái ở phần trên sử dụng ngôn ngữ systemverilog. (Tham khảo đoạn chương trình ở phần dưới về cách viết máy trạng thái).</w:t>
      </w:r>
    </w:p>
    <w:p w:rsidR="00DD532B" w:rsidRDefault="00DD532B" w:rsidP="00DD532B">
      <w:pPr>
        <w:spacing w:before="120"/>
        <w:ind w:left="360"/>
        <w:jc w:val="both"/>
      </w:pPr>
      <w:r>
        <w:t>Giả sử có máy trạng thái: Ngõ vào X, ngõ ra Y (2 bit)</w:t>
      </w:r>
    </w:p>
    <w:p w:rsidR="00DD532B" w:rsidRDefault="00DD532B" w:rsidP="00DD532B">
      <w:pPr>
        <w:spacing w:before="120"/>
        <w:jc w:val="center"/>
      </w:pPr>
      <w:r>
        <w:rPr>
          <w:noProof/>
        </w:rPr>
        <w:drawing>
          <wp:inline distT="0" distB="0" distL="0" distR="0" wp14:anchorId="4AC8C7A3" wp14:editId="139F9607">
            <wp:extent cx="4415759" cy="2880745"/>
            <wp:effectExtent l="0" t="0" r="0" b="0"/>
            <wp:docPr id="14175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38"/>
                    <a:srcRect/>
                    <a:stretch>
                      <a:fillRect/>
                    </a:stretch>
                  </pic:blipFill>
                  <pic:spPr>
                    <a:xfrm>
                      <a:off x="0" y="0"/>
                      <a:ext cx="4415759" cy="2880745"/>
                    </a:xfrm>
                    <a:prstGeom prst="rect">
                      <a:avLst/>
                    </a:prstGeom>
                    <a:ln/>
                  </pic:spPr>
                </pic:pic>
              </a:graphicData>
            </a:graphic>
          </wp:inline>
        </w:drawing>
      </w:r>
    </w:p>
    <w:p w:rsidR="00DD532B" w:rsidRDefault="00DD532B" w:rsidP="00DD532B">
      <w:pPr>
        <w:spacing w:before="120"/>
        <w:jc w:val="both"/>
      </w:pPr>
      <w:r>
        <w:t>Các trạng thái lần lượt là: S0 (00), S1 (01), S2 (10), S3(11)</w:t>
      </w:r>
    </w:p>
    <w:p w:rsidR="00DD532B" w:rsidRDefault="00DD532B" w:rsidP="00DD532B">
      <w:pPr>
        <w:spacing w:before="120"/>
        <w:jc w:val="both"/>
      </w:pPr>
      <w:r>
        <w:t>Đoạn chương trình cho máy trạng thái trên:</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DD532B" w:rsidTr="00A745F9">
        <w:tc>
          <w:tcPr>
            <w:tcW w:w="9350" w:type="dxa"/>
          </w:tcPr>
          <w:p w:rsidR="00DD532B" w:rsidRDefault="00DD532B" w:rsidP="00A745F9">
            <w:pPr>
              <w:spacing w:before="120"/>
              <w:jc w:val="both"/>
            </w:pPr>
            <w:r>
              <w:t xml:space="preserve">           input X;                        //Khai báo ngõ vào 1 bit</w:t>
            </w:r>
          </w:p>
          <w:p w:rsidR="00DD532B" w:rsidRDefault="00DD532B" w:rsidP="00A745F9">
            <w:pPr>
              <w:spacing w:before="120"/>
              <w:jc w:val="both"/>
            </w:pPr>
            <w:r>
              <w:t xml:space="preserve">           input clk;                      //Khai báo clock</w:t>
            </w:r>
          </w:p>
          <w:p w:rsidR="00DD532B" w:rsidRDefault="00DD532B" w:rsidP="00A745F9">
            <w:pPr>
              <w:spacing w:before="120"/>
              <w:jc w:val="both"/>
            </w:pPr>
            <w:r>
              <w:t xml:space="preserve">           output reg [1:0]Y;        //Khai báo ngõ ra 2 bit</w:t>
            </w:r>
          </w:p>
          <w:p w:rsidR="00DD532B" w:rsidRDefault="00DD532B" w:rsidP="00A745F9">
            <w:pPr>
              <w:spacing w:before="120"/>
              <w:jc w:val="both"/>
            </w:pPr>
            <w:r>
              <w:t xml:space="preserve">           parameter S0=2'b00, S1=2'b01, S2=2'b10, S3=2'b11; //Định nghĩa các trạng thái</w:t>
            </w:r>
          </w:p>
          <w:p w:rsidR="00DD532B" w:rsidRDefault="00DD532B" w:rsidP="00A745F9">
            <w:pPr>
              <w:spacing w:before="120"/>
              <w:jc w:val="both"/>
            </w:pPr>
            <w:r>
              <w:t xml:space="preserve">           reg [1:0]pre_state, next_state;   //Các thanh ghi chưa trạng thái</w:t>
            </w:r>
          </w:p>
          <w:p w:rsidR="00DD532B" w:rsidRDefault="00DD532B" w:rsidP="00A745F9">
            <w:pPr>
              <w:spacing w:before="120"/>
              <w:jc w:val="both"/>
              <w:rPr>
                <w:b/>
              </w:rPr>
            </w:pPr>
            <w:r>
              <w:tab/>
            </w:r>
            <w:r>
              <w:rPr>
                <w:b/>
              </w:rPr>
              <w:t>//Khối chuyển trạng thái</w:t>
            </w:r>
            <w:r>
              <w:rPr>
                <w:b/>
              </w:rPr>
              <w:tab/>
            </w:r>
          </w:p>
          <w:p w:rsidR="00DD532B" w:rsidRDefault="00DD532B" w:rsidP="00A745F9">
            <w:pPr>
              <w:spacing w:before="120"/>
              <w:jc w:val="both"/>
            </w:pPr>
            <w:r>
              <w:tab/>
              <w:t>always@(posedge clk) begin</w:t>
            </w:r>
          </w:p>
          <w:p w:rsidR="00DD532B" w:rsidRDefault="00DD532B" w:rsidP="00A745F9">
            <w:pPr>
              <w:spacing w:before="120"/>
              <w:jc w:val="both"/>
            </w:pPr>
            <w:r>
              <w:tab/>
            </w:r>
            <w:r>
              <w:tab/>
              <w:t>if (rst)</w:t>
            </w:r>
            <w:r>
              <w:tab/>
              <w:t>begin</w:t>
            </w:r>
          </w:p>
          <w:p w:rsidR="00DD532B" w:rsidRDefault="00DD532B" w:rsidP="00A745F9">
            <w:pPr>
              <w:spacing w:before="120"/>
              <w:jc w:val="both"/>
            </w:pPr>
            <w:r>
              <w:lastRenderedPageBreak/>
              <w:tab/>
            </w:r>
            <w:r>
              <w:tab/>
            </w:r>
            <w:r>
              <w:tab/>
              <w:t>pre_state &lt;= S0;</w:t>
            </w:r>
            <w:r>
              <w:tab/>
            </w:r>
          </w:p>
          <w:p w:rsidR="00DD532B" w:rsidRDefault="00DD532B" w:rsidP="00A745F9">
            <w:pPr>
              <w:spacing w:before="120"/>
              <w:jc w:val="both"/>
            </w:pPr>
            <w:r>
              <w:tab/>
            </w:r>
            <w:r>
              <w:tab/>
            </w:r>
            <w:r>
              <w:tab/>
              <w:t>end</w:t>
            </w:r>
          </w:p>
          <w:p w:rsidR="00DD532B" w:rsidRDefault="00DD532B" w:rsidP="00A745F9">
            <w:pPr>
              <w:spacing w:before="120"/>
              <w:jc w:val="both"/>
            </w:pPr>
            <w:r>
              <w:tab/>
            </w:r>
            <w:r>
              <w:tab/>
              <w:t xml:space="preserve">else </w:t>
            </w:r>
          </w:p>
          <w:p w:rsidR="00DD532B" w:rsidRDefault="00DD532B" w:rsidP="00A745F9">
            <w:pPr>
              <w:spacing w:before="120"/>
              <w:jc w:val="both"/>
            </w:pPr>
            <w:r>
              <w:tab/>
            </w:r>
            <w:r>
              <w:tab/>
            </w:r>
            <w:r>
              <w:tab/>
              <w:t>pre_state &lt;= next_state;</w:t>
            </w:r>
            <w:r>
              <w:tab/>
            </w:r>
            <w:r>
              <w:tab/>
            </w:r>
          </w:p>
          <w:p w:rsidR="00DD532B" w:rsidRDefault="00DD532B" w:rsidP="00A745F9">
            <w:pPr>
              <w:spacing w:before="120"/>
              <w:jc w:val="both"/>
            </w:pPr>
            <w:r>
              <w:tab/>
              <w:t>end</w:t>
            </w:r>
          </w:p>
          <w:p w:rsidR="00DD532B" w:rsidRDefault="00DD532B" w:rsidP="00A745F9">
            <w:pPr>
              <w:spacing w:before="120"/>
              <w:jc w:val="both"/>
              <w:rPr>
                <w:b/>
              </w:rPr>
            </w:pPr>
            <w:r>
              <w:tab/>
            </w:r>
            <w:r>
              <w:rPr>
                <w:b/>
              </w:rPr>
              <w:t>//Khối chuyển trạng thái</w:t>
            </w:r>
          </w:p>
          <w:p w:rsidR="00DD532B" w:rsidRDefault="00DD532B" w:rsidP="00A745F9">
            <w:pPr>
              <w:spacing w:before="120"/>
              <w:jc w:val="both"/>
            </w:pPr>
            <w:r>
              <w:tab/>
              <w:t>always@(pre_state or X) begin</w:t>
            </w:r>
          </w:p>
          <w:p w:rsidR="00DD532B" w:rsidRDefault="00DD532B" w:rsidP="00A745F9">
            <w:pPr>
              <w:spacing w:before="120"/>
              <w:jc w:val="both"/>
            </w:pPr>
            <w:r>
              <w:tab/>
            </w:r>
            <w:r>
              <w:tab/>
              <w:t>case(pre_state)</w:t>
            </w:r>
          </w:p>
          <w:p w:rsidR="00DD532B" w:rsidRDefault="00DD532B" w:rsidP="00A745F9">
            <w:pPr>
              <w:spacing w:before="120"/>
              <w:jc w:val="both"/>
            </w:pPr>
            <w:r>
              <w:tab/>
            </w:r>
            <w:r>
              <w:tab/>
            </w:r>
            <w:r>
              <w:tab/>
              <w:t>S0: if (X) next_state &lt;= S1;</w:t>
            </w:r>
          </w:p>
          <w:p w:rsidR="00DD532B" w:rsidRDefault="00DD532B" w:rsidP="00A745F9">
            <w:pPr>
              <w:spacing w:before="120"/>
              <w:jc w:val="both"/>
            </w:pPr>
            <w:r>
              <w:tab/>
            </w:r>
            <w:r>
              <w:tab/>
            </w:r>
            <w:r>
              <w:tab/>
              <w:t xml:space="preserve">      else next_state &lt;= S0;</w:t>
            </w:r>
          </w:p>
          <w:p w:rsidR="00DD532B" w:rsidRDefault="00DD532B" w:rsidP="00A745F9">
            <w:pPr>
              <w:spacing w:before="120"/>
              <w:jc w:val="both"/>
            </w:pPr>
            <w:r>
              <w:tab/>
            </w:r>
            <w:r>
              <w:tab/>
            </w:r>
            <w:r>
              <w:tab/>
              <w:t>S1: if (!X) next_state &lt;= S2;</w:t>
            </w:r>
          </w:p>
          <w:p w:rsidR="00DD532B" w:rsidRDefault="00DD532B" w:rsidP="00A745F9">
            <w:pPr>
              <w:spacing w:before="120"/>
              <w:jc w:val="both"/>
            </w:pPr>
            <w:r>
              <w:tab/>
            </w:r>
            <w:r>
              <w:tab/>
            </w:r>
            <w:r>
              <w:tab/>
              <w:t xml:space="preserve">       else next_state &lt;= S0;</w:t>
            </w:r>
          </w:p>
          <w:p w:rsidR="00DD532B" w:rsidRDefault="00DD532B" w:rsidP="00A745F9">
            <w:pPr>
              <w:spacing w:before="120"/>
              <w:jc w:val="both"/>
            </w:pPr>
            <w:r>
              <w:tab/>
            </w:r>
            <w:r>
              <w:tab/>
            </w:r>
            <w:r>
              <w:tab/>
              <w:t>S2:  if (!X) next_state &lt;= S3;</w:t>
            </w:r>
          </w:p>
          <w:p w:rsidR="00DD532B" w:rsidRDefault="00DD532B" w:rsidP="00A745F9">
            <w:pPr>
              <w:spacing w:before="120"/>
              <w:jc w:val="both"/>
            </w:pPr>
            <w:r>
              <w:tab/>
            </w:r>
            <w:r>
              <w:tab/>
              <w:t xml:space="preserve">                   else next_state &lt;= S2;</w:t>
            </w:r>
          </w:p>
          <w:p w:rsidR="00DD532B" w:rsidRDefault="00DD532B" w:rsidP="00A745F9">
            <w:pPr>
              <w:spacing w:before="120"/>
              <w:jc w:val="both"/>
            </w:pPr>
            <w:r>
              <w:tab/>
            </w:r>
            <w:r>
              <w:tab/>
            </w:r>
            <w:r>
              <w:tab/>
              <w:t>S3: if (!X) next_state &lt;= S0;</w:t>
            </w:r>
          </w:p>
          <w:p w:rsidR="00DD532B" w:rsidRDefault="00DD532B" w:rsidP="00A745F9">
            <w:pPr>
              <w:spacing w:before="120"/>
              <w:jc w:val="both"/>
            </w:pPr>
            <w:r>
              <w:tab/>
            </w:r>
            <w:r>
              <w:tab/>
            </w:r>
            <w:r>
              <w:tab/>
              <w:t xml:space="preserve">      else next_state &lt;= S3;</w:t>
            </w:r>
          </w:p>
          <w:p w:rsidR="00DD532B" w:rsidRDefault="00DD532B" w:rsidP="00A745F9">
            <w:pPr>
              <w:spacing w:before="120"/>
              <w:jc w:val="both"/>
            </w:pPr>
            <w:r>
              <w:tab/>
            </w:r>
            <w:r>
              <w:tab/>
              <w:t>endcase;</w:t>
            </w:r>
          </w:p>
          <w:p w:rsidR="00DD532B" w:rsidRDefault="00DD532B" w:rsidP="00A745F9">
            <w:pPr>
              <w:spacing w:before="120"/>
              <w:jc w:val="both"/>
            </w:pPr>
            <w:r>
              <w:tab/>
              <w:t>end</w:t>
            </w:r>
          </w:p>
          <w:p w:rsidR="00DD532B" w:rsidRDefault="00DD532B" w:rsidP="00A745F9">
            <w:pPr>
              <w:spacing w:before="120"/>
              <w:jc w:val="both"/>
              <w:rPr>
                <w:b/>
              </w:rPr>
            </w:pPr>
            <w:r>
              <w:tab/>
            </w:r>
            <w:r>
              <w:rPr>
                <w:b/>
              </w:rPr>
              <w:t>//Khối tạo ngõ ra</w:t>
            </w:r>
          </w:p>
          <w:p w:rsidR="00DD532B" w:rsidRDefault="00DD532B" w:rsidP="00A745F9">
            <w:pPr>
              <w:spacing w:before="120"/>
              <w:jc w:val="both"/>
            </w:pPr>
            <w:r>
              <w:tab/>
              <w:t>always@(*) begin</w:t>
            </w:r>
          </w:p>
          <w:p w:rsidR="00DD532B" w:rsidRDefault="00DD532B" w:rsidP="00A745F9">
            <w:pPr>
              <w:spacing w:before="120"/>
              <w:jc w:val="both"/>
            </w:pPr>
            <w:r>
              <w:tab/>
            </w:r>
            <w:r>
              <w:tab/>
              <w:t>case (pre_state)</w:t>
            </w:r>
          </w:p>
          <w:p w:rsidR="00DD532B" w:rsidRDefault="00DD532B" w:rsidP="00A745F9">
            <w:pPr>
              <w:spacing w:before="120"/>
              <w:jc w:val="both"/>
            </w:pPr>
            <w:r>
              <w:tab/>
            </w:r>
            <w:r>
              <w:tab/>
            </w:r>
            <w:r>
              <w:tab/>
              <w:t>S0: Y &lt;= 2'b00;</w:t>
            </w:r>
          </w:p>
          <w:p w:rsidR="00DD532B" w:rsidRDefault="00DD532B" w:rsidP="00A745F9">
            <w:pPr>
              <w:spacing w:before="120"/>
              <w:jc w:val="both"/>
            </w:pPr>
            <w:r>
              <w:tab/>
            </w:r>
            <w:r>
              <w:tab/>
            </w:r>
            <w:r>
              <w:tab/>
              <w:t>S1: Y &lt;= 2'b10;</w:t>
            </w:r>
          </w:p>
          <w:p w:rsidR="00DD532B" w:rsidRDefault="00DD532B" w:rsidP="00A745F9">
            <w:pPr>
              <w:spacing w:before="120"/>
              <w:jc w:val="both"/>
            </w:pPr>
            <w:r>
              <w:tab/>
            </w:r>
            <w:r>
              <w:tab/>
            </w:r>
            <w:r>
              <w:tab/>
              <w:t>S2: Y &lt;= 2'b11;</w:t>
            </w:r>
            <w:r>
              <w:tab/>
            </w:r>
          </w:p>
          <w:p w:rsidR="00DD532B" w:rsidRDefault="00DD532B" w:rsidP="00A745F9">
            <w:pPr>
              <w:spacing w:before="120"/>
              <w:jc w:val="both"/>
            </w:pPr>
            <w:r>
              <w:tab/>
            </w:r>
            <w:r>
              <w:tab/>
            </w:r>
            <w:r>
              <w:tab/>
              <w:t>S3: Y &lt;= 2'b01;</w:t>
            </w:r>
          </w:p>
          <w:p w:rsidR="00DD532B" w:rsidRDefault="00DD532B" w:rsidP="00A745F9">
            <w:pPr>
              <w:spacing w:before="120"/>
              <w:jc w:val="both"/>
            </w:pPr>
            <w:r>
              <w:tab/>
            </w:r>
            <w:r>
              <w:tab/>
              <w:t>endcase;</w:t>
            </w:r>
          </w:p>
          <w:p w:rsidR="00DD532B" w:rsidRDefault="00DD532B" w:rsidP="00A745F9">
            <w:pPr>
              <w:spacing w:before="120"/>
              <w:jc w:val="both"/>
            </w:pPr>
            <w:r>
              <w:lastRenderedPageBreak/>
              <w:tab/>
              <w:t>end</w:t>
            </w:r>
          </w:p>
        </w:tc>
      </w:tr>
    </w:tbl>
    <w:p w:rsidR="009C1ABA" w:rsidRDefault="009C1ABA" w:rsidP="00DD532B"/>
    <w:p w:rsidR="005B4CEF" w:rsidRDefault="007A0CD7" w:rsidP="00DD532B">
      <w:r>
        <w:t>T</w:t>
      </w:r>
      <w:r w:rsidR="009C1ABA">
        <w:t xml:space="preserve">hực hiện mô tả máy trạng thái ở </w:t>
      </w:r>
      <w:r w:rsidR="009C1ABA" w:rsidRPr="00683A81">
        <w:rPr>
          <w:b/>
        </w:rPr>
        <w:t xml:space="preserve">TN 5 </w:t>
      </w:r>
      <w:r w:rsidR="005B4CEF">
        <w:t>sử dụng ngôn ngữ systemverilog:</w:t>
      </w:r>
    </w:p>
    <w:tbl>
      <w:tblPr>
        <w:tblStyle w:val="TableGrid"/>
        <w:tblW w:w="0" w:type="auto"/>
        <w:tblLook w:val="04A0" w:firstRow="1" w:lastRow="0" w:firstColumn="1" w:lastColumn="0" w:noHBand="0" w:noVBand="1"/>
      </w:tblPr>
      <w:tblGrid>
        <w:gridCol w:w="9395"/>
      </w:tblGrid>
      <w:tr w:rsidR="00A745F9" w:rsidTr="00A745F9">
        <w:tc>
          <w:tcPr>
            <w:tcW w:w="9395" w:type="dxa"/>
          </w:tcPr>
          <w:p w:rsidR="0036260F" w:rsidRDefault="0036260F" w:rsidP="0036260F">
            <w:pPr>
              <w:spacing w:before="120"/>
              <w:jc w:val="both"/>
            </w:pPr>
            <w:bookmarkStart w:id="3" w:name="_GoBack"/>
            <w:bookmarkEnd w:id="3"/>
            <w:r>
              <w:t>// Code your design here</w:t>
            </w:r>
          </w:p>
          <w:p w:rsidR="0036260F" w:rsidRDefault="0036260F" w:rsidP="0036260F">
            <w:pPr>
              <w:spacing w:before="120"/>
              <w:jc w:val="both"/>
            </w:pPr>
            <w:r>
              <w:t>input X;                        //Khai báo ngõ vào 1 bit</w:t>
            </w:r>
          </w:p>
          <w:p w:rsidR="0036260F" w:rsidRDefault="0036260F" w:rsidP="0036260F">
            <w:pPr>
              <w:spacing w:before="120"/>
              <w:jc w:val="both"/>
            </w:pPr>
            <w:r>
              <w:t>input clk;                      //Khai báo clock</w:t>
            </w:r>
          </w:p>
          <w:p w:rsidR="0036260F" w:rsidRDefault="0036260F" w:rsidP="0036260F">
            <w:pPr>
              <w:spacing w:before="120"/>
              <w:jc w:val="both"/>
            </w:pPr>
            <w:r>
              <w:t>output reg Y;        //Khai báo ngõ ra 1 bit</w:t>
            </w:r>
          </w:p>
          <w:p w:rsidR="0036260F" w:rsidRDefault="0036260F" w:rsidP="0036260F">
            <w:pPr>
              <w:spacing w:before="120"/>
              <w:jc w:val="both"/>
            </w:pPr>
            <w:r>
              <w:t>parameter S0=3'b000, S1=3'b001, S2=3'b010, S3=3'b011, S4=3'b100, S5=3'b101, S6=3'b110; //Định nghĩa các trạng thái</w:t>
            </w:r>
          </w:p>
          <w:p w:rsidR="0036260F" w:rsidRDefault="0036260F" w:rsidP="0036260F">
            <w:pPr>
              <w:spacing w:before="120"/>
              <w:jc w:val="both"/>
            </w:pPr>
            <w:r>
              <w:t>reg [1:0]pre_state, next_state;   //Các thanh ghi chứa</w:t>
            </w:r>
          </w:p>
          <w:p w:rsidR="0036260F" w:rsidRDefault="0036260F" w:rsidP="0036260F">
            <w:pPr>
              <w:spacing w:before="120"/>
              <w:jc w:val="both"/>
            </w:pPr>
            <w:r>
              <w:tab/>
              <w:t>//Khối chuyển trạng thái</w:t>
            </w:r>
            <w:r>
              <w:tab/>
            </w:r>
          </w:p>
          <w:p w:rsidR="0036260F" w:rsidRDefault="0036260F" w:rsidP="0036260F">
            <w:pPr>
              <w:spacing w:before="120"/>
              <w:jc w:val="both"/>
            </w:pPr>
            <w:r>
              <w:tab/>
              <w:t>always@(posedge clk) begin</w:t>
            </w:r>
          </w:p>
          <w:p w:rsidR="0036260F" w:rsidRDefault="0036260F" w:rsidP="0036260F">
            <w:pPr>
              <w:spacing w:before="120"/>
              <w:jc w:val="both"/>
            </w:pPr>
            <w:r>
              <w:tab/>
            </w:r>
            <w:r>
              <w:tab/>
              <w:t>if (rst)</w:t>
            </w:r>
            <w:r>
              <w:tab/>
              <w:t>begin</w:t>
            </w:r>
          </w:p>
          <w:p w:rsidR="0036260F" w:rsidRDefault="0036260F" w:rsidP="0036260F">
            <w:pPr>
              <w:spacing w:before="120"/>
              <w:jc w:val="both"/>
            </w:pPr>
            <w:r>
              <w:tab/>
            </w:r>
            <w:r>
              <w:tab/>
            </w:r>
            <w:r>
              <w:tab/>
              <w:t>pre_state &lt;= S0;</w:t>
            </w:r>
            <w:r>
              <w:tab/>
            </w:r>
          </w:p>
          <w:p w:rsidR="0036260F" w:rsidRDefault="0036260F" w:rsidP="0036260F">
            <w:pPr>
              <w:spacing w:before="120"/>
              <w:jc w:val="both"/>
            </w:pPr>
            <w:r>
              <w:tab/>
            </w:r>
            <w:r>
              <w:tab/>
            </w:r>
            <w:r>
              <w:tab/>
              <w:t>end</w:t>
            </w:r>
          </w:p>
          <w:p w:rsidR="0036260F" w:rsidRDefault="0036260F" w:rsidP="0036260F">
            <w:pPr>
              <w:spacing w:before="120"/>
              <w:jc w:val="both"/>
            </w:pPr>
            <w:r>
              <w:tab/>
            </w:r>
            <w:r>
              <w:tab/>
              <w:t xml:space="preserve">else </w:t>
            </w:r>
          </w:p>
          <w:p w:rsidR="0036260F" w:rsidRDefault="0036260F" w:rsidP="0036260F">
            <w:pPr>
              <w:spacing w:before="120"/>
              <w:jc w:val="both"/>
            </w:pPr>
            <w:r>
              <w:tab/>
            </w:r>
            <w:r>
              <w:tab/>
            </w:r>
            <w:r>
              <w:tab/>
              <w:t>pre_state &lt;= next_state;</w:t>
            </w:r>
            <w:r>
              <w:tab/>
            </w:r>
            <w:r>
              <w:tab/>
            </w:r>
          </w:p>
          <w:p w:rsidR="0036260F" w:rsidRDefault="0036260F" w:rsidP="0036260F">
            <w:pPr>
              <w:spacing w:before="120"/>
              <w:jc w:val="both"/>
            </w:pPr>
            <w:r>
              <w:tab/>
              <w:t>end</w:t>
            </w:r>
          </w:p>
          <w:p w:rsidR="0036260F" w:rsidRDefault="0036260F" w:rsidP="0036260F">
            <w:pPr>
              <w:spacing w:before="120"/>
              <w:jc w:val="both"/>
            </w:pPr>
            <w:r>
              <w:tab/>
              <w:t>//Khối chuyển trạng thái</w:t>
            </w:r>
          </w:p>
          <w:p w:rsidR="0036260F" w:rsidRDefault="0036260F" w:rsidP="0036260F">
            <w:pPr>
              <w:spacing w:before="120"/>
              <w:jc w:val="both"/>
            </w:pPr>
            <w:r>
              <w:tab/>
              <w:t>always@(pre_state or X) begin</w:t>
            </w:r>
          </w:p>
          <w:p w:rsidR="0036260F" w:rsidRDefault="0036260F" w:rsidP="0036260F">
            <w:pPr>
              <w:spacing w:before="120"/>
              <w:jc w:val="both"/>
            </w:pPr>
            <w:r>
              <w:tab/>
            </w:r>
            <w:r>
              <w:tab/>
              <w:t>case(pre_state)</w:t>
            </w:r>
          </w:p>
          <w:p w:rsidR="0036260F" w:rsidRDefault="0036260F" w:rsidP="0036260F">
            <w:pPr>
              <w:spacing w:before="120"/>
              <w:jc w:val="both"/>
            </w:pPr>
            <w:r>
              <w:tab/>
            </w:r>
            <w:r>
              <w:tab/>
            </w:r>
            <w:r>
              <w:tab/>
              <w:t>S0: if (X) next_state &lt;= S1;</w:t>
            </w:r>
          </w:p>
          <w:p w:rsidR="0036260F" w:rsidRDefault="0036260F" w:rsidP="0036260F">
            <w:pPr>
              <w:spacing w:before="120"/>
              <w:jc w:val="both"/>
            </w:pPr>
            <w:r>
              <w:tab/>
            </w:r>
            <w:r>
              <w:tab/>
            </w:r>
            <w:r>
              <w:tab/>
              <w:t xml:space="preserve">      else next_state &lt;= S6;</w:t>
            </w:r>
          </w:p>
          <w:p w:rsidR="0036260F" w:rsidRDefault="0036260F" w:rsidP="0036260F">
            <w:pPr>
              <w:spacing w:before="120"/>
              <w:jc w:val="both"/>
            </w:pPr>
            <w:r>
              <w:t xml:space="preserve">            S1: if (X) next_state &lt;= S3;</w:t>
            </w:r>
          </w:p>
          <w:p w:rsidR="0036260F" w:rsidRDefault="0036260F" w:rsidP="0036260F">
            <w:pPr>
              <w:spacing w:before="120"/>
              <w:jc w:val="both"/>
            </w:pPr>
            <w:r>
              <w:tab/>
            </w:r>
            <w:r>
              <w:tab/>
            </w:r>
            <w:r>
              <w:tab/>
              <w:t xml:space="preserve">       else next_state &lt;= S2;</w:t>
            </w:r>
          </w:p>
          <w:p w:rsidR="0036260F" w:rsidRDefault="0036260F" w:rsidP="0036260F">
            <w:pPr>
              <w:spacing w:before="120"/>
              <w:jc w:val="both"/>
            </w:pPr>
            <w:r>
              <w:t xml:space="preserve">          </w:t>
            </w:r>
            <w:r>
              <w:tab/>
              <w:t>S2: if (X) next_state &lt;= S4;</w:t>
            </w:r>
          </w:p>
          <w:p w:rsidR="0036260F" w:rsidRDefault="0036260F" w:rsidP="0036260F">
            <w:pPr>
              <w:spacing w:before="120"/>
              <w:jc w:val="both"/>
            </w:pPr>
            <w:r>
              <w:lastRenderedPageBreak/>
              <w:tab/>
            </w:r>
            <w:r>
              <w:tab/>
              <w:t xml:space="preserve">           else next_state &lt;= S1;</w:t>
            </w:r>
          </w:p>
          <w:p w:rsidR="0036260F" w:rsidRDefault="0036260F" w:rsidP="0036260F">
            <w:pPr>
              <w:spacing w:before="120"/>
              <w:jc w:val="both"/>
            </w:pPr>
            <w:r>
              <w:t xml:space="preserve">          </w:t>
            </w:r>
            <w:r>
              <w:tab/>
              <w:t>S3: if (X) next_state &lt;= S5;</w:t>
            </w:r>
          </w:p>
          <w:p w:rsidR="0036260F" w:rsidRDefault="009760FA" w:rsidP="0036260F">
            <w:pPr>
              <w:spacing w:before="120"/>
              <w:jc w:val="both"/>
            </w:pPr>
            <w:r>
              <w:tab/>
            </w:r>
            <w:r>
              <w:tab/>
            </w:r>
            <w:r>
              <w:tab/>
              <w:t xml:space="preserve"> </w:t>
            </w:r>
            <w:r w:rsidR="0036260F">
              <w:t>else next_state &lt;= S4;</w:t>
            </w:r>
          </w:p>
          <w:p w:rsidR="0036260F" w:rsidRDefault="0036260F" w:rsidP="0036260F">
            <w:pPr>
              <w:spacing w:before="120"/>
              <w:jc w:val="both"/>
            </w:pPr>
            <w:r>
              <w:t xml:space="preserve">          </w:t>
            </w:r>
            <w:r>
              <w:tab/>
              <w:t>S4: if (X) next_state &lt;= S6;</w:t>
            </w:r>
          </w:p>
          <w:p w:rsidR="0036260F" w:rsidRDefault="009760FA" w:rsidP="0036260F">
            <w:pPr>
              <w:spacing w:before="120"/>
              <w:jc w:val="both"/>
            </w:pPr>
            <w:r>
              <w:tab/>
            </w:r>
            <w:r>
              <w:tab/>
            </w:r>
            <w:r>
              <w:tab/>
              <w:t xml:space="preserve">  </w:t>
            </w:r>
            <w:r w:rsidR="0036260F">
              <w:t>else next_state &lt;= S3;</w:t>
            </w:r>
          </w:p>
          <w:p w:rsidR="0036260F" w:rsidRDefault="0036260F" w:rsidP="0036260F">
            <w:pPr>
              <w:spacing w:before="120"/>
              <w:jc w:val="both"/>
            </w:pPr>
            <w:r>
              <w:t xml:space="preserve">          </w:t>
            </w:r>
            <w:r>
              <w:tab/>
              <w:t>S5: if (X) next_state &lt;= S1;</w:t>
            </w:r>
          </w:p>
          <w:p w:rsidR="0036260F" w:rsidRDefault="009760FA" w:rsidP="0036260F">
            <w:pPr>
              <w:spacing w:before="120"/>
              <w:jc w:val="both"/>
            </w:pPr>
            <w:r>
              <w:tab/>
            </w:r>
            <w:r>
              <w:tab/>
            </w:r>
            <w:r>
              <w:tab/>
              <w:t xml:space="preserve">  </w:t>
            </w:r>
            <w:r w:rsidR="0036260F">
              <w:t>else next_state &lt;= S6;</w:t>
            </w:r>
          </w:p>
          <w:p w:rsidR="0036260F" w:rsidRDefault="0036260F" w:rsidP="0036260F">
            <w:pPr>
              <w:spacing w:before="120"/>
              <w:jc w:val="both"/>
            </w:pPr>
            <w:r>
              <w:t xml:space="preserve">          </w:t>
            </w:r>
            <w:r>
              <w:tab/>
              <w:t>S6: if (X) next_state &lt;= S2;</w:t>
            </w:r>
          </w:p>
          <w:p w:rsidR="0036260F" w:rsidRDefault="009760FA" w:rsidP="0036260F">
            <w:pPr>
              <w:spacing w:before="120"/>
              <w:jc w:val="both"/>
            </w:pPr>
            <w:r>
              <w:tab/>
            </w:r>
            <w:r>
              <w:tab/>
            </w:r>
            <w:r>
              <w:tab/>
              <w:t xml:space="preserve">   </w:t>
            </w:r>
            <w:r w:rsidR="0036260F">
              <w:t>else next_state &lt;= S5;</w:t>
            </w:r>
          </w:p>
          <w:p w:rsidR="0036260F" w:rsidRDefault="0036260F" w:rsidP="0036260F">
            <w:pPr>
              <w:spacing w:before="120"/>
              <w:jc w:val="both"/>
            </w:pPr>
            <w:r>
              <w:tab/>
            </w:r>
            <w:r>
              <w:tab/>
              <w:t>endcase;</w:t>
            </w:r>
          </w:p>
          <w:p w:rsidR="0036260F" w:rsidRDefault="0036260F" w:rsidP="0036260F">
            <w:pPr>
              <w:spacing w:before="120"/>
              <w:jc w:val="both"/>
            </w:pPr>
            <w:r>
              <w:tab/>
              <w:t>end</w:t>
            </w:r>
          </w:p>
          <w:p w:rsidR="0036260F" w:rsidRDefault="0036260F" w:rsidP="0036260F">
            <w:pPr>
              <w:spacing w:before="120"/>
              <w:jc w:val="both"/>
            </w:pPr>
            <w:r>
              <w:tab/>
              <w:t>//Khối tạo ngõ ra</w:t>
            </w:r>
          </w:p>
          <w:p w:rsidR="0036260F" w:rsidRDefault="0036260F" w:rsidP="0036260F">
            <w:pPr>
              <w:spacing w:before="120"/>
              <w:jc w:val="both"/>
            </w:pPr>
            <w:r>
              <w:tab/>
              <w:t>always@(*) begin</w:t>
            </w:r>
          </w:p>
          <w:p w:rsidR="0036260F" w:rsidRDefault="0036260F" w:rsidP="0036260F">
            <w:pPr>
              <w:spacing w:before="120"/>
              <w:jc w:val="both"/>
            </w:pPr>
            <w:r>
              <w:tab/>
            </w:r>
            <w:r>
              <w:tab/>
              <w:t>case (pre_state)</w:t>
            </w:r>
          </w:p>
          <w:p w:rsidR="0036260F" w:rsidRDefault="0036260F" w:rsidP="0036260F">
            <w:pPr>
              <w:spacing w:before="120"/>
              <w:jc w:val="both"/>
            </w:pPr>
            <w:r>
              <w:tab/>
            </w:r>
            <w:r>
              <w:tab/>
            </w:r>
            <w:r>
              <w:tab/>
              <w:t>S0: Y &lt;= 3'b000;</w:t>
            </w:r>
          </w:p>
          <w:p w:rsidR="0036260F" w:rsidRDefault="0036260F" w:rsidP="0036260F">
            <w:pPr>
              <w:spacing w:before="120"/>
              <w:jc w:val="both"/>
            </w:pPr>
            <w:r>
              <w:tab/>
            </w:r>
            <w:r>
              <w:tab/>
            </w:r>
            <w:r>
              <w:tab/>
              <w:t>S1: Y &lt;= 3'b001;</w:t>
            </w:r>
          </w:p>
          <w:p w:rsidR="0036260F" w:rsidRDefault="0036260F" w:rsidP="0036260F">
            <w:pPr>
              <w:spacing w:before="120"/>
              <w:jc w:val="both"/>
            </w:pPr>
            <w:r>
              <w:tab/>
            </w:r>
            <w:r>
              <w:tab/>
            </w:r>
            <w:r>
              <w:tab/>
              <w:t>S2: Y &lt;= 3'b010;</w:t>
            </w:r>
            <w:r>
              <w:tab/>
            </w:r>
          </w:p>
          <w:p w:rsidR="0036260F" w:rsidRDefault="0036260F" w:rsidP="0036260F">
            <w:pPr>
              <w:spacing w:before="120"/>
              <w:jc w:val="both"/>
            </w:pPr>
            <w:r>
              <w:tab/>
            </w:r>
            <w:r>
              <w:tab/>
            </w:r>
            <w:r>
              <w:tab/>
              <w:t>S3: Y &lt;= 3'b011;</w:t>
            </w:r>
          </w:p>
          <w:p w:rsidR="0036260F" w:rsidRDefault="0036260F" w:rsidP="0036260F">
            <w:pPr>
              <w:spacing w:before="120"/>
              <w:jc w:val="both"/>
            </w:pPr>
            <w:r>
              <w:t xml:space="preserve">          </w:t>
            </w:r>
            <w:r>
              <w:tab/>
              <w:t>S4: Y &lt;= 3'b100;</w:t>
            </w:r>
          </w:p>
          <w:p w:rsidR="0036260F" w:rsidRDefault="0036260F" w:rsidP="0036260F">
            <w:pPr>
              <w:spacing w:before="120"/>
              <w:jc w:val="both"/>
            </w:pPr>
            <w:r>
              <w:tab/>
            </w:r>
            <w:r>
              <w:tab/>
            </w:r>
            <w:r>
              <w:tab/>
              <w:t>S5: Y &lt;= 3'b101;</w:t>
            </w:r>
          </w:p>
          <w:p w:rsidR="0036260F" w:rsidRDefault="0036260F" w:rsidP="0036260F">
            <w:pPr>
              <w:spacing w:before="120"/>
              <w:jc w:val="both"/>
            </w:pPr>
            <w:r>
              <w:tab/>
            </w:r>
            <w:r>
              <w:tab/>
            </w:r>
            <w:r>
              <w:tab/>
              <w:t>S6: Y &lt;= 3'b110;</w:t>
            </w:r>
            <w:r>
              <w:tab/>
            </w:r>
          </w:p>
          <w:p w:rsidR="0036260F" w:rsidRDefault="0036260F" w:rsidP="0036260F">
            <w:pPr>
              <w:spacing w:before="120"/>
              <w:jc w:val="both"/>
            </w:pPr>
            <w:r>
              <w:tab/>
            </w:r>
            <w:r>
              <w:tab/>
              <w:t>endcase;</w:t>
            </w:r>
          </w:p>
          <w:p w:rsidR="0036260F" w:rsidRDefault="0036260F" w:rsidP="0036260F">
            <w:pPr>
              <w:spacing w:before="120"/>
              <w:jc w:val="both"/>
            </w:pPr>
            <w:r>
              <w:tab/>
              <w:t>end</w:t>
            </w:r>
          </w:p>
          <w:p w:rsidR="00A745F9" w:rsidRDefault="00A745F9" w:rsidP="00A745F9"/>
        </w:tc>
      </w:tr>
    </w:tbl>
    <w:p w:rsidR="00DD532B" w:rsidRDefault="00DD532B" w:rsidP="00DD532B">
      <w:r>
        <w:lastRenderedPageBreak/>
        <w:br w:type="page"/>
      </w:r>
    </w:p>
    <w:p w:rsidR="00CB3152" w:rsidRDefault="00CB3152"/>
    <w:sectPr w:rsidR="00CB3152" w:rsidSect="007074B2">
      <w:pgSz w:w="12240" w:h="15840"/>
      <w:pgMar w:top="1418" w:right="1134" w:bottom="1418" w:left="1701" w:header="720" w:footer="720" w:gutter="0"/>
      <w:cols w:space="720"/>
      <w:docGrid w:linePitch="35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70521C"/>
    <w:multiLevelType w:val="multilevel"/>
    <w:tmpl w:val="7B4A5474"/>
    <w:lvl w:ilvl="0">
      <w:start w:val="1"/>
      <w:numFmt w:val="upperLetter"/>
      <w:lvlText w:val="%1."/>
      <w:lvlJc w:val="left"/>
      <w:pPr>
        <w:ind w:left="720" w:hanging="360"/>
      </w:pPr>
      <w:rPr>
        <w:rFonts w:ascii="Times New Roman" w:eastAsia="Times New Roman" w:hAnsi="Times New Roman" w:cs="Times New Roman"/>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31171C7"/>
    <w:multiLevelType w:val="multilevel"/>
    <w:tmpl w:val="771CE25A"/>
    <w:lvl w:ilvl="0">
      <w:start w:val="1"/>
      <w:numFmt w:val="bullet"/>
      <w:pStyle w:val="Heading1"/>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3B4C7FEB"/>
    <w:multiLevelType w:val="hybridMultilevel"/>
    <w:tmpl w:val="60A28392"/>
    <w:lvl w:ilvl="0" w:tplc="644E66F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62E2FC0"/>
    <w:multiLevelType w:val="multilevel"/>
    <w:tmpl w:val="3D6EFB6A"/>
    <w:lvl w:ilvl="0">
      <w:start w:val="1"/>
      <w:numFmt w:val="decimal"/>
      <w:lvlText w:val="LAB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AC84D3E"/>
    <w:multiLevelType w:val="multilevel"/>
    <w:tmpl w:val="1F50BD7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3"/>
  </w:num>
  <w:num w:numId="2">
    <w:abstractNumId w:val="4"/>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rawingGridVerticalSpacing w:val="177"/>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532B"/>
    <w:rsid w:val="000169F5"/>
    <w:rsid w:val="00055DE4"/>
    <w:rsid w:val="000A5DDD"/>
    <w:rsid w:val="000E63BE"/>
    <w:rsid w:val="000F404D"/>
    <w:rsid w:val="00106E62"/>
    <w:rsid w:val="00166803"/>
    <w:rsid w:val="002741FE"/>
    <w:rsid w:val="00344AAA"/>
    <w:rsid w:val="003501BE"/>
    <w:rsid w:val="0036260F"/>
    <w:rsid w:val="00405303"/>
    <w:rsid w:val="004139D5"/>
    <w:rsid w:val="004939B9"/>
    <w:rsid w:val="0049431D"/>
    <w:rsid w:val="004B3CF5"/>
    <w:rsid w:val="004C1B4B"/>
    <w:rsid w:val="00562F70"/>
    <w:rsid w:val="005A090E"/>
    <w:rsid w:val="005A2444"/>
    <w:rsid w:val="005B4CEF"/>
    <w:rsid w:val="005D4F16"/>
    <w:rsid w:val="00674412"/>
    <w:rsid w:val="00683A81"/>
    <w:rsid w:val="00694692"/>
    <w:rsid w:val="006B45BC"/>
    <w:rsid w:val="007074B2"/>
    <w:rsid w:val="00720AB6"/>
    <w:rsid w:val="007A0CD7"/>
    <w:rsid w:val="008040BA"/>
    <w:rsid w:val="008372C0"/>
    <w:rsid w:val="008477BC"/>
    <w:rsid w:val="008875D9"/>
    <w:rsid w:val="00890CB0"/>
    <w:rsid w:val="008D3CC0"/>
    <w:rsid w:val="008E2B2A"/>
    <w:rsid w:val="008F4F3B"/>
    <w:rsid w:val="00900E47"/>
    <w:rsid w:val="00921D15"/>
    <w:rsid w:val="00922DA0"/>
    <w:rsid w:val="009760FA"/>
    <w:rsid w:val="009A1EB4"/>
    <w:rsid w:val="009C1ABA"/>
    <w:rsid w:val="009E46FE"/>
    <w:rsid w:val="00A04514"/>
    <w:rsid w:val="00A446B6"/>
    <w:rsid w:val="00A5229D"/>
    <w:rsid w:val="00A67D90"/>
    <w:rsid w:val="00A745F9"/>
    <w:rsid w:val="00AC32D2"/>
    <w:rsid w:val="00AE147F"/>
    <w:rsid w:val="00B1353C"/>
    <w:rsid w:val="00B2295E"/>
    <w:rsid w:val="00B26520"/>
    <w:rsid w:val="00B6780F"/>
    <w:rsid w:val="00B86A97"/>
    <w:rsid w:val="00B90DAC"/>
    <w:rsid w:val="00C04F77"/>
    <w:rsid w:val="00C5421C"/>
    <w:rsid w:val="00C55470"/>
    <w:rsid w:val="00C674AB"/>
    <w:rsid w:val="00C8779A"/>
    <w:rsid w:val="00CB3152"/>
    <w:rsid w:val="00DD532B"/>
    <w:rsid w:val="00E54A3C"/>
    <w:rsid w:val="00EA60DF"/>
    <w:rsid w:val="00F52A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664AB3"/>
  <w15:chartTrackingRefBased/>
  <w15:docId w15:val="{28D811B1-A3E1-4FD3-A78A-93DED02FF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before="60" w:after="60" w:line="360"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45F9"/>
    <w:pPr>
      <w:spacing w:before="0" w:after="160" w:line="259" w:lineRule="auto"/>
      <w:jc w:val="left"/>
    </w:pPr>
    <w:rPr>
      <w:rFonts w:eastAsia="Times New Roman" w:cs="Times New Roman"/>
      <w:spacing w:val="-4"/>
      <w:szCs w:val="28"/>
    </w:rPr>
  </w:style>
  <w:style w:type="paragraph" w:styleId="Heading1">
    <w:name w:val="heading 1"/>
    <w:basedOn w:val="Normal"/>
    <w:next w:val="Normal"/>
    <w:link w:val="Heading1Char"/>
    <w:qFormat/>
    <w:rsid w:val="00DD532B"/>
    <w:pPr>
      <w:keepNext/>
      <w:keepLines/>
      <w:numPr>
        <w:numId w:val="3"/>
      </w:numPr>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D532B"/>
    <w:rPr>
      <w:rFonts w:asciiTheme="majorHAnsi" w:eastAsiaTheme="majorEastAsia" w:hAnsiTheme="majorHAnsi" w:cstheme="majorBidi"/>
      <w:color w:val="2F5496" w:themeColor="accent1" w:themeShade="BF"/>
      <w:spacing w:val="-4"/>
      <w:sz w:val="32"/>
      <w:szCs w:val="32"/>
    </w:rPr>
  </w:style>
  <w:style w:type="paragraph" w:styleId="Title">
    <w:name w:val="Title"/>
    <w:basedOn w:val="Normal"/>
    <w:next w:val="Normal"/>
    <w:link w:val="TitleChar"/>
    <w:uiPriority w:val="10"/>
    <w:qFormat/>
    <w:rsid w:val="00DD532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D532B"/>
    <w:rPr>
      <w:rFonts w:asciiTheme="majorHAnsi" w:eastAsiaTheme="majorEastAsia" w:hAnsiTheme="majorHAnsi" w:cstheme="majorBidi"/>
      <w:spacing w:val="-10"/>
      <w:kern w:val="28"/>
      <w:sz w:val="56"/>
      <w:szCs w:val="56"/>
    </w:rPr>
  </w:style>
  <w:style w:type="table" w:styleId="TableGrid">
    <w:name w:val="Table Grid"/>
    <w:basedOn w:val="TableNormal"/>
    <w:uiPriority w:val="39"/>
    <w:rsid w:val="00921D15"/>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E147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8312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4.bin"/><Relationship Id="rId26" Type="http://schemas.openxmlformats.org/officeDocument/2006/relationships/image" Target="media/image14.wmf"/><Relationship Id="rId39" Type="http://schemas.openxmlformats.org/officeDocument/2006/relationships/fontTable" Target="fontTable.xml"/><Relationship Id="rId21" Type="http://schemas.openxmlformats.org/officeDocument/2006/relationships/oleObject" Target="embeddings/oleObject6.bin"/><Relationship Id="rId34" Type="http://schemas.openxmlformats.org/officeDocument/2006/relationships/image" Target="media/image18.wmf"/><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oleObject" Target="embeddings/oleObject8.bin"/><Relationship Id="rId33" Type="http://schemas.openxmlformats.org/officeDocument/2006/relationships/image" Target="media/image17.png"/><Relationship Id="rId38"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24" Type="http://schemas.openxmlformats.org/officeDocument/2006/relationships/image" Target="media/image13.w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9.wmf"/><Relationship Id="rId10" Type="http://schemas.openxmlformats.org/officeDocument/2006/relationships/image" Target="media/image5.png"/><Relationship Id="rId19" Type="http://schemas.openxmlformats.org/officeDocument/2006/relationships/image" Target="media/image11.wmf"/><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8" Type="http://schemas.openxmlformats.org/officeDocument/2006/relationships/image" Target="media/image3.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8</TotalTime>
  <Pages>22</Pages>
  <Words>1852</Words>
  <Characters>10562</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2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58</cp:revision>
  <dcterms:created xsi:type="dcterms:W3CDTF">2022-11-07T02:48:00Z</dcterms:created>
  <dcterms:modified xsi:type="dcterms:W3CDTF">2022-11-09T14:51:00Z</dcterms:modified>
</cp:coreProperties>
</file>